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5E9EFF">
    <v:background id="_x0000_s1025" o:bwmode="white" fillcolor="#5e9eff" o:targetscreensize="800,600">
      <v:fill color2="#ffebfa" angle="-135" colors="0 #5e9eff;26214f #85c2ff;45875f #c4d6eb;1 #ffebfa" method="none" focus="100%" type="gradient"/>
    </v:background>
  </w:background>
  <w:body>
    <w:p w:rsidR="008B0456" w:rsidRPr="001F22FA" w:rsidRDefault="008B0456" w:rsidP="001F22FA">
      <w:pPr>
        <w:shd w:val="clear" w:color="auto" w:fill="548DD4" w:themeFill="text2" w:themeFillTint="99"/>
        <w:jc w:val="center"/>
        <w:rPr>
          <w:b/>
          <w:color w:val="FFFF00"/>
        </w:rPr>
      </w:pPr>
      <w:r w:rsidRPr="001F22FA">
        <w:rPr>
          <w:b/>
          <w:color w:val="FFFF00"/>
          <w:highlight w:val="blue"/>
        </w:rPr>
        <w:t>С</w:t>
      </w:r>
      <w:proofErr w:type="gramStart"/>
      <w:r w:rsidRPr="001F22FA">
        <w:rPr>
          <w:b/>
          <w:color w:val="FFFF00"/>
          <w:highlight w:val="blue"/>
        </w:rPr>
        <w:t>2</w:t>
      </w:r>
      <w:proofErr w:type="gramEnd"/>
    </w:p>
    <w:p w:rsidR="008B0456" w:rsidRDefault="008B0456" w:rsidP="008B0456">
      <w:pPr>
        <w:ind w:firstLine="567"/>
        <w:jc w:val="center"/>
      </w:pPr>
    </w:p>
    <w:p w:rsidR="00780BF4" w:rsidRPr="001F22FA" w:rsidRDefault="00066170" w:rsidP="008E00B8">
      <w:pPr>
        <w:ind w:firstLine="567"/>
        <w:jc w:val="both"/>
      </w:pPr>
      <w:r w:rsidRPr="001F22FA">
        <w:t>1. Определитель второго порядка</w:t>
      </w:r>
    </w:p>
    <w:p w:rsidR="00066170" w:rsidRPr="001F22FA" w:rsidRDefault="00FE396D" w:rsidP="008E00B8">
      <w:pPr>
        <w:ind w:firstLine="567"/>
        <w:jc w:val="both"/>
      </w:pPr>
      <w:r w:rsidRPr="001F22FA">
        <w:rPr>
          <w:position w:val="-36"/>
        </w:rPr>
        <w:object w:dxaOrig="18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pt;height:43.35pt" o:ole="">
            <v:imagedata r:id="rId5" o:title=""/>
          </v:shape>
          <o:OLEObject Type="Embed" ProgID="Equation.DSMT4" ShapeID="_x0000_i1025" DrawAspect="Content" ObjectID="_1397641380" r:id="rId6"/>
        </w:object>
      </w:r>
      <w:r w:rsidR="00066170" w:rsidRPr="001F22FA">
        <w:t>.</w:t>
      </w:r>
    </w:p>
    <w:p w:rsidR="008B0456" w:rsidRPr="001F22FA" w:rsidRDefault="008B0456" w:rsidP="008E00B8">
      <w:pPr>
        <w:ind w:firstLine="567"/>
        <w:jc w:val="both"/>
      </w:pPr>
    </w:p>
    <w:p w:rsidR="00066170" w:rsidRPr="001F22FA" w:rsidRDefault="00066170" w:rsidP="008E00B8">
      <w:pPr>
        <w:ind w:firstLine="567"/>
        <w:jc w:val="both"/>
      </w:pPr>
      <w:r w:rsidRPr="001F22FA">
        <w:t>2. Определитель третьего порядка</w:t>
      </w:r>
    </w:p>
    <w:p w:rsidR="00066170" w:rsidRPr="001F22FA" w:rsidRDefault="00FE396D" w:rsidP="008E00B8">
      <w:pPr>
        <w:ind w:firstLine="567"/>
        <w:jc w:val="both"/>
      </w:pPr>
      <w:r w:rsidRPr="001F22FA">
        <w:rPr>
          <w:position w:val="-52"/>
        </w:rPr>
        <w:object w:dxaOrig="4260" w:dyaOrig="1160">
          <v:shape id="_x0000_i1026" type="#_x0000_t75" style="width:213.35pt;height:58.05pt" o:ole="">
            <v:imagedata r:id="rId7" o:title=""/>
          </v:shape>
          <o:OLEObject Type="Embed" ProgID="Equation.DSMT4" ShapeID="_x0000_i1026" DrawAspect="Content" ObjectID="_1397641381" r:id="rId8"/>
        </w:object>
      </w:r>
      <w:r w:rsidR="00066170" w:rsidRPr="001F22FA">
        <w:t>. Каждый из полученных определ</w:t>
      </w:r>
      <w:r w:rsidR="00066170" w:rsidRPr="001F22FA">
        <w:t>и</w:t>
      </w:r>
      <w:r w:rsidR="00066170" w:rsidRPr="001F22FA">
        <w:t>телей второго порядка вычисляется по формуле 1.</w:t>
      </w:r>
    </w:p>
    <w:p w:rsidR="008B0456" w:rsidRPr="001F22FA" w:rsidRDefault="008B0456" w:rsidP="008E00B8">
      <w:pPr>
        <w:ind w:firstLine="567"/>
        <w:jc w:val="both"/>
      </w:pPr>
    </w:p>
    <w:p w:rsidR="00066170" w:rsidRPr="001F22FA" w:rsidRDefault="00066170" w:rsidP="008E00B8">
      <w:pPr>
        <w:ind w:firstLine="567"/>
        <w:jc w:val="both"/>
      </w:pPr>
      <w:r w:rsidRPr="001F22FA">
        <w:t>3. Координаты вектора</w:t>
      </w:r>
    </w:p>
    <w:p w:rsidR="00066170" w:rsidRPr="001F22FA" w:rsidRDefault="00066170" w:rsidP="008E00B8">
      <w:pPr>
        <w:ind w:firstLine="567"/>
        <w:jc w:val="both"/>
      </w:pPr>
      <w:r w:rsidRPr="001F22FA">
        <w:t xml:space="preserve">Если </w:t>
      </w:r>
      <w:r w:rsidR="00FE396D" w:rsidRPr="001F22FA">
        <w:rPr>
          <w:position w:val="-16"/>
        </w:rPr>
        <w:object w:dxaOrig="1340" w:dyaOrig="460">
          <v:shape id="_x0000_i1027" type="#_x0000_t75" style="width:67.1pt;height:23.35pt" o:ole="">
            <v:imagedata r:id="rId9" o:title=""/>
          </v:shape>
          <o:OLEObject Type="Embed" ProgID="Equation.DSMT4" ShapeID="_x0000_i1027" DrawAspect="Content" ObjectID="_1397641382" r:id="rId10"/>
        </w:object>
      </w:r>
      <w:r w:rsidRPr="001F22FA">
        <w:t xml:space="preserve"> и </w:t>
      </w:r>
      <w:r w:rsidR="00FE396D" w:rsidRPr="001F22FA">
        <w:rPr>
          <w:position w:val="-16"/>
        </w:rPr>
        <w:object w:dxaOrig="1440" w:dyaOrig="460">
          <v:shape id="_x0000_i1028" type="#_x0000_t75" style="width:1in;height:23.35pt" o:ole="">
            <v:imagedata r:id="rId11" o:title=""/>
          </v:shape>
          <o:OLEObject Type="Embed" ProgID="Equation.DSMT4" ShapeID="_x0000_i1028" DrawAspect="Content" ObjectID="_1397641383" r:id="rId12"/>
        </w:object>
      </w:r>
      <w:r w:rsidRPr="001F22FA">
        <w:t xml:space="preserve">, то </w:t>
      </w:r>
      <w:r w:rsidR="00FE396D" w:rsidRPr="001F22FA">
        <w:rPr>
          <w:position w:val="-16"/>
        </w:rPr>
        <w:object w:dxaOrig="3220" w:dyaOrig="460">
          <v:shape id="_x0000_i1029" type="#_x0000_t75" style="width:160.95pt;height:23pt" o:ole="">
            <v:imagedata r:id="rId13" o:title=""/>
          </v:shape>
          <o:OLEObject Type="Embed" ProgID="Equation.DSMT4" ShapeID="_x0000_i1029" DrawAspect="Content" ObjectID="_1397641384" r:id="rId14"/>
        </w:object>
      </w:r>
      <w:r w:rsidRPr="001F22FA">
        <w:t>.</w:t>
      </w:r>
    </w:p>
    <w:p w:rsidR="008B0456" w:rsidRPr="001F22FA" w:rsidRDefault="008B0456" w:rsidP="008E00B8">
      <w:pPr>
        <w:ind w:firstLine="567"/>
        <w:jc w:val="both"/>
      </w:pPr>
    </w:p>
    <w:p w:rsidR="00066170" w:rsidRPr="001F22FA" w:rsidRDefault="00066170" w:rsidP="008E00B8">
      <w:pPr>
        <w:ind w:firstLine="567"/>
        <w:jc w:val="both"/>
      </w:pPr>
      <w:r w:rsidRPr="001F22FA">
        <w:t>4. Длина вектора</w:t>
      </w:r>
    </w:p>
    <w:p w:rsidR="00066170" w:rsidRPr="001F22FA" w:rsidRDefault="008E00B8" w:rsidP="008E00B8">
      <w:pPr>
        <w:ind w:firstLine="567"/>
        <w:jc w:val="both"/>
      </w:pPr>
      <w:r w:rsidRPr="001F22FA">
        <w:t xml:space="preserve">Если </w:t>
      </w:r>
      <w:r w:rsidR="00FE396D" w:rsidRPr="001F22FA">
        <w:rPr>
          <w:position w:val="-16"/>
        </w:rPr>
        <w:object w:dxaOrig="1340" w:dyaOrig="440">
          <v:shape id="_x0000_i1030" type="#_x0000_t75" style="width:67.1pt;height:22.25pt" o:ole="">
            <v:imagedata r:id="rId15" o:title=""/>
          </v:shape>
          <o:OLEObject Type="Embed" ProgID="Equation.DSMT4" ShapeID="_x0000_i1030" DrawAspect="Content" ObjectID="_1397641385" r:id="rId16"/>
        </w:object>
      </w:r>
      <w:r w:rsidRPr="001F22FA">
        <w:t xml:space="preserve">, то </w:t>
      </w:r>
      <w:r w:rsidR="00FE396D" w:rsidRPr="001F22FA">
        <w:rPr>
          <w:position w:val="-20"/>
        </w:rPr>
        <w:object w:dxaOrig="2000" w:dyaOrig="540">
          <v:shape id="_x0000_i1031" type="#_x0000_t75" style="width:99.9pt;height:26.75pt" o:ole="">
            <v:imagedata r:id="rId17" o:title=""/>
          </v:shape>
          <o:OLEObject Type="Embed" ProgID="Equation.DSMT4" ShapeID="_x0000_i1031" DrawAspect="Content" ObjectID="_1397641386" r:id="rId18"/>
        </w:object>
      </w:r>
      <w:r w:rsidR="00E34892" w:rsidRPr="001F22FA">
        <w:t>.</w:t>
      </w:r>
    </w:p>
    <w:p w:rsidR="008B0456" w:rsidRPr="001F22FA" w:rsidRDefault="008B0456" w:rsidP="008E00B8">
      <w:pPr>
        <w:ind w:firstLine="567"/>
        <w:jc w:val="both"/>
      </w:pPr>
    </w:p>
    <w:p w:rsidR="008E00B8" w:rsidRPr="001F22FA" w:rsidRDefault="0090430C" w:rsidP="008E00B8">
      <w:pPr>
        <w:ind w:firstLine="567"/>
        <w:jc w:val="both"/>
      </w:pPr>
      <w:r w:rsidRPr="001F22FA">
        <w:t>5. Скалярное произведение векторов</w:t>
      </w:r>
    </w:p>
    <w:p w:rsidR="0090430C" w:rsidRPr="001F22FA" w:rsidRDefault="0086009B" w:rsidP="008E00B8">
      <w:pPr>
        <w:ind w:firstLine="567"/>
        <w:jc w:val="both"/>
      </w:pPr>
      <w:r w:rsidRPr="001F22FA">
        <w:t xml:space="preserve">Если </w:t>
      </w:r>
      <w:r w:rsidR="00FE396D" w:rsidRPr="001F22FA">
        <w:rPr>
          <w:position w:val="-16"/>
        </w:rPr>
        <w:object w:dxaOrig="1560" w:dyaOrig="460">
          <v:shape id="_x0000_i1032" type="#_x0000_t75" style="width:78.05pt;height:22.6pt" o:ole="">
            <v:imagedata r:id="rId19" o:title=""/>
          </v:shape>
          <o:OLEObject Type="Embed" ProgID="Equation.DSMT4" ShapeID="_x0000_i1032" DrawAspect="Content" ObjectID="_1397641387" r:id="rId20"/>
        </w:object>
      </w:r>
      <w:r w:rsidRPr="001F22FA">
        <w:t xml:space="preserve">, </w:t>
      </w:r>
      <w:r w:rsidR="00FE396D" w:rsidRPr="001F22FA">
        <w:rPr>
          <w:position w:val="-16"/>
        </w:rPr>
        <w:object w:dxaOrig="1640" w:dyaOrig="460">
          <v:shape id="_x0000_i1033" type="#_x0000_t75" style="width:81.8pt;height:22.6pt" o:ole="">
            <v:imagedata r:id="rId21" o:title=""/>
          </v:shape>
          <o:OLEObject Type="Embed" ProgID="Equation.DSMT4" ShapeID="_x0000_i1033" DrawAspect="Content" ObjectID="_1397641388" r:id="rId22"/>
        </w:object>
      </w:r>
      <w:r w:rsidRPr="001F22FA">
        <w:t xml:space="preserve">, то </w:t>
      </w:r>
      <w:r w:rsidR="00FE396D" w:rsidRPr="001F22FA">
        <w:rPr>
          <w:position w:val="-12"/>
        </w:rPr>
        <w:object w:dxaOrig="2540" w:dyaOrig="420">
          <v:shape id="_x0000_i1034" type="#_x0000_t75" style="width:126.65pt;height:20.75pt" o:ole="">
            <v:imagedata r:id="rId23" o:title=""/>
          </v:shape>
          <o:OLEObject Type="Embed" ProgID="Equation.DSMT4" ShapeID="_x0000_i1034" DrawAspect="Content" ObjectID="_1397641389" r:id="rId24"/>
        </w:object>
      </w:r>
      <w:r w:rsidRPr="001F22FA">
        <w:t>.</w:t>
      </w:r>
    </w:p>
    <w:p w:rsidR="008B0456" w:rsidRPr="001F22FA" w:rsidRDefault="008B0456" w:rsidP="008E00B8">
      <w:pPr>
        <w:ind w:firstLine="567"/>
        <w:jc w:val="both"/>
      </w:pPr>
    </w:p>
    <w:p w:rsidR="0086009B" w:rsidRPr="001F22FA" w:rsidRDefault="0086009B" w:rsidP="008E00B8">
      <w:pPr>
        <w:ind w:firstLine="567"/>
        <w:jc w:val="both"/>
      </w:pPr>
      <w:r w:rsidRPr="001F22FA">
        <w:t>6. Векторное произведение векторов</w:t>
      </w:r>
    </w:p>
    <w:p w:rsidR="0086009B" w:rsidRPr="001F22FA" w:rsidRDefault="0086009B" w:rsidP="008E00B8">
      <w:pPr>
        <w:ind w:firstLine="567"/>
        <w:jc w:val="both"/>
      </w:pPr>
      <w:r w:rsidRPr="001F22FA">
        <w:t xml:space="preserve">Если </w:t>
      </w:r>
      <w:r w:rsidR="00FE396D" w:rsidRPr="001F22FA">
        <w:rPr>
          <w:position w:val="-16"/>
        </w:rPr>
        <w:object w:dxaOrig="1560" w:dyaOrig="460">
          <v:shape id="_x0000_i1035" type="#_x0000_t75" style="width:78.05pt;height:22.6pt" o:ole="">
            <v:imagedata r:id="rId25" o:title=""/>
          </v:shape>
          <o:OLEObject Type="Embed" ProgID="Equation.DSMT4" ShapeID="_x0000_i1035" DrawAspect="Content" ObjectID="_1397641390" r:id="rId26"/>
        </w:object>
      </w:r>
      <w:r w:rsidRPr="001F22FA">
        <w:t xml:space="preserve">, </w:t>
      </w:r>
      <w:r w:rsidR="00FE396D" w:rsidRPr="001F22FA">
        <w:rPr>
          <w:position w:val="-16"/>
        </w:rPr>
        <w:object w:dxaOrig="1640" w:dyaOrig="460">
          <v:shape id="_x0000_i1036" type="#_x0000_t75" style="width:81.8pt;height:22.6pt" o:ole="">
            <v:imagedata r:id="rId27" o:title=""/>
          </v:shape>
          <o:OLEObject Type="Embed" ProgID="Equation.DSMT4" ShapeID="_x0000_i1036" DrawAspect="Content" ObjectID="_1397641391" r:id="rId28"/>
        </w:object>
      </w:r>
      <w:r w:rsidRPr="001F22FA">
        <w:t xml:space="preserve">, то </w:t>
      </w:r>
      <w:r w:rsidR="00FE396D" w:rsidRPr="001F22FA">
        <w:rPr>
          <w:position w:val="-38"/>
        </w:rPr>
        <w:object w:dxaOrig="3940" w:dyaOrig="880">
          <v:shape id="_x0000_i1037" type="#_x0000_t75" style="width:197.15pt;height:44.1pt" o:ole="">
            <v:imagedata r:id="rId29" o:title=""/>
          </v:shape>
          <o:OLEObject Type="Embed" ProgID="Equation.DSMT4" ShapeID="_x0000_i1037" DrawAspect="Content" ObjectID="_1397641392" r:id="rId30"/>
        </w:object>
      </w:r>
      <w:r w:rsidR="00E34892" w:rsidRPr="001F22FA">
        <w:t>.</w:t>
      </w:r>
    </w:p>
    <w:p w:rsidR="008B0456" w:rsidRPr="001F22FA" w:rsidRDefault="008B0456" w:rsidP="008E00B8">
      <w:pPr>
        <w:ind w:firstLine="567"/>
        <w:jc w:val="both"/>
      </w:pPr>
    </w:p>
    <w:p w:rsidR="00F044D0" w:rsidRPr="001F22FA" w:rsidRDefault="00F044D0" w:rsidP="008E00B8">
      <w:pPr>
        <w:ind w:firstLine="567"/>
        <w:jc w:val="both"/>
      </w:pPr>
      <w:r w:rsidRPr="001F22FA">
        <w:t>7. Смешанное произведение векторов</w:t>
      </w:r>
    </w:p>
    <w:p w:rsidR="00F044D0" w:rsidRPr="001F22FA" w:rsidRDefault="00F044D0" w:rsidP="008E00B8">
      <w:pPr>
        <w:ind w:firstLine="567"/>
        <w:jc w:val="both"/>
      </w:pPr>
      <w:r w:rsidRPr="001F22FA">
        <w:t xml:space="preserve">Если </w:t>
      </w:r>
      <w:r w:rsidR="00FE396D" w:rsidRPr="001F22FA">
        <w:rPr>
          <w:position w:val="-16"/>
        </w:rPr>
        <w:object w:dxaOrig="1560" w:dyaOrig="460">
          <v:shape id="_x0000_i1038" type="#_x0000_t75" style="width:78.05pt;height:22.6pt" o:ole="">
            <v:imagedata r:id="rId31" o:title=""/>
          </v:shape>
          <o:OLEObject Type="Embed" ProgID="Equation.DSMT4" ShapeID="_x0000_i1038" DrawAspect="Content" ObjectID="_1397641393" r:id="rId32"/>
        </w:object>
      </w:r>
      <w:r w:rsidRPr="001F22FA">
        <w:t xml:space="preserve">, </w:t>
      </w:r>
      <w:r w:rsidR="00FE396D" w:rsidRPr="001F22FA">
        <w:rPr>
          <w:position w:val="-16"/>
        </w:rPr>
        <w:object w:dxaOrig="1640" w:dyaOrig="460">
          <v:shape id="_x0000_i1039" type="#_x0000_t75" style="width:81.8pt;height:22.6pt" o:ole="">
            <v:imagedata r:id="rId33" o:title=""/>
          </v:shape>
          <o:OLEObject Type="Embed" ProgID="Equation.DSMT4" ShapeID="_x0000_i1039" DrawAspect="Content" ObjectID="_1397641394" r:id="rId34"/>
        </w:object>
      </w:r>
      <w:r w:rsidRPr="001F22FA">
        <w:t xml:space="preserve">, </w:t>
      </w:r>
      <w:r w:rsidR="00FE396D" w:rsidRPr="001F22FA">
        <w:rPr>
          <w:position w:val="-18"/>
        </w:rPr>
        <w:object w:dxaOrig="1600" w:dyaOrig="480">
          <v:shape id="_x0000_i1040" type="#_x0000_t75" style="width:79.9pt;height:23.35pt" o:ole="">
            <v:imagedata r:id="rId35" o:title=""/>
          </v:shape>
          <o:OLEObject Type="Embed" ProgID="Equation.DSMT4" ShapeID="_x0000_i1040" DrawAspect="Content" ObjectID="_1397641395" r:id="rId36"/>
        </w:object>
      </w:r>
      <w:r w:rsidRPr="001F22FA">
        <w:t xml:space="preserve">, то </w:t>
      </w:r>
      <w:r w:rsidR="00FE396D" w:rsidRPr="001F22FA">
        <w:rPr>
          <w:position w:val="-52"/>
        </w:rPr>
        <w:object w:dxaOrig="2420" w:dyaOrig="1160">
          <v:shape id="_x0000_i1041" type="#_x0000_t75" style="width:121pt;height:58.05pt" o:ole="">
            <v:imagedata r:id="rId37" o:title=""/>
          </v:shape>
          <o:OLEObject Type="Embed" ProgID="Equation.DSMT4" ShapeID="_x0000_i1041" DrawAspect="Content" ObjectID="_1397641396" r:id="rId38"/>
        </w:object>
      </w:r>
      <w:r w:rsidRPr="001F22FA">
        <w:t>.</w:t>
      </w:r>
    </w:p>
    <w:p w:rsidR="008B0456" w:rsidRPr="001F22FA" w:rsidRDefault="008B0456" w:rsidP="008E00B8">
      <w:pPr>
        <w:ind w:firstLine="567"/>
        <w:jc w:val="both"/>
      </w:pPr>
    </w:p>
    <w:p w:rsidR="00F044D0" w:rsidRPr="001F22FA" w:rsidRDefault="002051F2" w:rsidP="001F22FA">
      <w:pPr>
        <w:keepNext/>
        <w:ind w:firstLine="567"/>
        <w:jc w:val="both"/>
      </w:pPr>
      <w:r w:rsidRPr="001F22FA">
        <w:lastRenderedPageBreak/>
        <w:t>8. Координаты вершин правильного треугольника</w:t>
      </w:r>
    </w:p>
    <w:p w:rsidR="002051F2" w:rsidRPr="001F22FA" w:rsidRDefault="004F5D78" w:rsidP="008E00B8">
      <w:pPr>
        <w:ind w:firstLine="567"/>
        <w:jc w:val="both"/>
      </w:pPr>
      <w:r w:rsidRPr="001F22FA">
        <w:rPr>
          <w:noProof/>
          <w:lang w:eastAsia="ru-RU"/>
        </w:rPr>
        <w:drawing>
          <wp:inline distT="0" distB="0" distL="0" distR="0">
            <wp:extent cx="3132455" cy="254140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293" cy="2543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0456" w:rsidRPr="001F22FA" w:rsidRDefault="008B0456" w:rsidP="008E00B8">
      <w:pPr>
        <w:ind w:firstLine="567"/>
        <w:jc w:val="both"/>
      </w:pPr>
    </w:p>
    <w:p w:rsidR="00B65A10" w:rsidRPr="001F22FA" w:rsidRDefault="00B65A10" w:rsidP="008E00B8">
      <w:pPr>
        <w:ind w:firstLine="567"/>
        <w:jc w:val="both"/>
      </w:pPr>
      <w:r w:rsidRPr="001F22FA">
        <w:t xml:space="preserve">9. </w:t>
      </w:r>
      <w:r w:rsidR="004F5D78" w:rsidRPr="001F22FA">
        <w:t>Координаты</w:t>
      </w:r>
      <w:r w:rsidR="00FA0465" w:rsidRPr="001F22FA">
        <w:t xml:space="preserve"> вершин правильного шестиугольника</w:t>
      </w:r>
    </w:p>
    <w:p w:rsidR="004F5D78" w:rsidRPr="001F22FA" w:rsidRDefault="006B658E" w:rsidP="008E00B8">
      <w:pPr>
        <w:ind w:firstLine="567"/>
        <w:jc w:val="both"/>
      </w:pPr>
      <w:r w:rsidRPr="001F22FA">
        <w:rPr>
          <w:noProof/>
          <w:lang w:eastAsia="ru-RU"/>
        </w:rPr>
        <w:drawing>
          <wp:inline distT="0" distB="0" distL="0" distR="0">
            <wp:extent cx="3097161" cy="2446494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414" cy="2446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0456" w:rsidRPr="001F22FA" w:rsidRDefault="008B0456" w:rsidP="008E00B8">
      <w:pPr>
        <w:ind w:firstLine="567"/>
        <w:jc w:val="both"/>
      </w:pPr>
    </w:p>
    <w:p w:rsidR="004F5D78" w:rsidRDefault="00A64EE8" w:rsidP="008E00B8">
      <w:pPr>
        <w:ind w:firstLine="567"/>
        <w:jc w:val="both"/>
      </w:pPr>
      <w:r w:rsidRPr="001F22FA">
        <w:t>10. Координаты вершины правильной треугольной пирамиды</w:t>
      </w:r>
    </w:p>
    <w:p w:rsidR="001B60F4" w:rsidRPr="001F22FA" w:rsidRDefault="001B60F4" w:rsidP="008E00B8">
      <w:pPr>
        <w:ind w:firstLine="567"/>
        <w:jc w:val="both"/>
      </w:pPr>
      <w:r>
        <w:rPr>
          <w:noProof/>
          <w:lang w:eastAsia="ru-RU"/>
        </w:rPr>
        <w:drawing>
          <wp:inline distT="0" distB="0" distL="0" distR="0">
            <wp:extent cx="1189355" cy="1428115"/>
            <wp:effectExtent l="0" t="0" r="0" b="635"/>
            <wp:docPr id="4" name="Рисунок 4" descr="C:\Users\Андрей\Desktop\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Андрей\Desktop\i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355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EE8" w:rsidRPr="001F22FA" w:rsidRDefault="002111F0" w:rsidP="008E00B8">
      <w:pPr>
        <w:ind w:firstLine="567"/>
        <w:jc w:val="both"/>
      </w:pPr>
      <w:r w:rsidRPr="001F22FA">
        <w:rPr>
          <w:position w:val="-40"/>
        </w:rPr>
        <w:object w:dxaOrig="2420" w:dyaOrig="920">
          <v:shape id="_x0000_i1042" type="#_x0000_t75" style="width:121pt;height:46pt" o:ole="">
            <v:imagedata r:id="rId42" o:title=""/>
          </v:shape>
          <o:OLEObject Type="Embed" ProgID="Equation.DSMT4" ShapeID="_x0000_i1042" DrawAspect="Content" ObjectID="_1397641397" r:id="rId43"/>
        </w:object>
      </w:r>
      <w:r w:rsidR="009D3937" w:rsidRPr="001F22FA">
        <w:t xml:space="preserve">, где </w:t>
      </w:r>
      <w:r w:rsidR="009D3937" w:rsidRPr="001F22FA">
        <w:rPr>
          <w:position w:val="-6"/>
        </w:rPr>
        <w:object w:dxaOrig="220" w:dyaOrig="240">
          <v:shape id="_x0000_i1043" type="#_x0000_t75" style="width:11.3pt;height:12.45pt" o:ole="">
            <v:imagedata r:id="rId44" o:title=""/>
          </v:shape>
          <o:OLEObject Type="Embed" ProgID="Equation.DSMT4" ShapeID="_x0000_i1043" DrawAspect="Content" ObjectID="_1397641398" r:id="rId45"/>
        </w:object>
      </w:r>
      <w:r w:rsidR="009D3937" w:rsidRPr="001F22FA">
        <w:t xml:space="preserve"> - длина стороны основания, </w:t>
      </w:r>
      <w:r w:rsidR="009D3937" w:rsidRPr="001F22FA">
        <w:rPr>
          <w:position w:val="-6"/>
        </w:rPr>
        <w:object w:dxaOrig="200" w:dyaOrig="300">
          <v:shape id="_x0000_i1044" type="#_x0000_t75" style="width:10.2pt;height:15.1pt" o:ole="">
            <v:imagedata r:id="rId46" o:title=""/>
          </v:shape>
          <o:OLEObject Type="Embed" ProgID="Equation.DSMT4" ShapeID="_x0000_i1044" DrawAspect="Content" ObjectID="_1397641399" r:id="rId47"/>
        </w:object>
      </w:r>
      <w:r w:rsidR="009D3937" w:rsidRPr="001F22FA">
        <w:t xml:space="preserve"> - длина бок</w:t>
      </w:r>
      <w:r w:rsidR="009D3937" w:rsidRPr="001F22FA">
        <w:t>о</w:t>
      </w:r>
      <w:r w:rsidR="009D3937" w:rsidRPr="001F22FA">
        <w:t>вой стороны.</w:t>
      </w:r>
    </w:p>
    <w:p w:rsidR="008B0456" w:rsidRPr="001F22FA" w:rsidRDefault="008B0456" w:rsidP="008E00B8">
      <w:pPr>
        <w:ind w:firstLine="567"/>
        <w:jc w:val="both"/>
      </w:pPr>
    </w:p>
    <w:p w:rsidR="00A64EE8" w:rsidRDefault="00A64EE8" w:rsidP="008E00B8">
      <w:pPr>
        <w:ind w:firstLine="567"/>
        <w:jc w:val="both"/>
      </w:pPr>
      <w:r w:rsidRPr="001F22FA">
        <w:t>11. Координаты вершины правильной четырехугольной пирамиды</w:t>
      </w:r>
    </w:p>
    <w:p w:rsidR="001B60F4" w:rsidRPr="001F22FA" w:rsidRDefault="001B60F4" w:rsidP="008E00B8">
      <w:pPr>
        <w:ind w:firstLine="567"/>
        <w:jc w:val="both"/>
      </w:pPr>
      <w:r>
        <w:rPr>
          <w:noProof/>
          <w:lang w:eastAsia="ru-RU"/>
        </w:rPr>
        <w:lastRenderedPageBreak/>
        <w:drawing>
          <wp:inline distT="0" distB="0" distL="0" distR="0">
            <wp:extent cx="1428115" cy="1350645"/>
            <wp:effectExtent l="0" t="0" r="635" b="1905"/>
            <wp:docPr id="5" name="Рисунок 5" descr="C:\Users\Андрей\Desktop\iCA9QBZW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Андрей\Desktop\iCA9QBZWH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115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937" w:rsidRPr="001F22FA" w:rsidRDefault="002111F0" w:rsidP="009D3937">
      <w:pPr>
        <w:ind w:firstLine="567"/>
        <w:jc w:val="both"/>
      </w:pPr>
      <w:r w:rsidRPr="001F22FA">
        <w:rPr>
          <w:position w:val="-40"/>
        </w:rPr>
        <w:object w:dxaOrig="2120" w:dyaOrig="920">
          <v:shape id="_x0000_i1045" type="#_x0000_t75" style="width:105.95pt;height:46pt" o:ole="">
            <v:imagedata r:id="rId49" o:title=""/>
          </v:shape>
          <o:OLEObject Type="Embed" ProgID="Equation.DSMT4" ShapeID="_x0000_i1045" DrawAspect="Content" ObjectID="_1397641400" r:id="rId50"/>
        </w:object>
      </w:r>
      <w:r w:rsidR="009D3937" w:rsidRPr="001F22FA">
        <w:t xml:space="preserve">, где </w:t>
      </w:r>
      <w:r w:rsidR="009D3937" w:rsidRPr="001F22FA">
        <w:rPr>
          <w:position w:val="-6"/>
        </w:rPr>
        <w:object w:dxaOrig="220" w:dyaOrig="240">
          <v:shape id="_x0000_i1046" type="#_x0000_t75" style="width:11.3pt;height:12.45pt" o:ole="">
            <v:imagedata r:id="rId44" o:title=""/>
          </v:shape>
          <o:OLEObject Type="Embed" ProgID="Equation.DSMT4" ShapeID="_x0000_i1046" DrawAspect="Content" ObjectID="_1397641401" r:id="rId51"/>
        </w:object>
      </w:r>
      <w:r w:rsidR="009D3937" w:rsidRPr="001F22FA">
        <w:t xml:space="preserve"> - длина стороны основания, </w:t>
      </w:r>
      <w:r w:rsidR="009D3937" w:rsidRPr="001F22FA">
        <w:rPr>
          <w:position w:val="-6"/>
        </w:rPr>
        <w:object w:dxaOrig="200" w:dyaOrig="300">
          <v:shape id="_x0000_i1047" type="#_x0000_t75" style="width:10.2pt;height:15.1pt" o:ole="">
            <v:imagedata r:id="rId46" o:title=""/>
          </v:shape>
          <o:OLEObject Type="Embed" ProgID="Equation.DSMT4" ShapeID="_x0000_i1047" DrawAspect="Content" ObjectID="_1397641402" r:id="rId52"/>
        </w:object>
      </w:r>
      <w:r w:rsidR="009D3937" w:rsidRPr="001F22FA">
        <w:t xml:space="preserve"> - длина боковой стороны.</w:t>
      </w:r>
    </w:p>
    <w:p w:rsidR="008B0456" w:rsidRPr="001F22FA" w:rsidRDefault="008B0456" w:rsidP="009D3937">
      <w:pPr>
        <w:ind w:firstLine="567"/>
        <w:jc w:val="both"/>
      </w:pPr>
    </w:p>
    <w:p w:rsidR="009D3937" w:rsidRDefault="009D3937" w:rsidP="009D3937">
      <w:pPr>
        <w:ind w:firstLine="567"/>
        <w:jc w:val="both"/>
      </w:pPr>
      <w:r w:rsidRPr="001F22FA">
        <w:t>12. Координаты вершины правильной шестиугольной пирамиды</w:t>
      </w:r>
    </w:p>
    <w:p w:rsidR="001B60F4" w:rsidRPr="001F22FA" w:rsidRDefault="001B60F4" w:rsidP="009D3937">
      <w:pPr>
        <w:ind w:firstLine="567"/>
        <w:jc w:val="both"/>
      </w:pPr>
      <w:r>
        <w:rPr>
          <w:noProof/>
          <w:lang w:eastAsia="ru-RU"/>
        </w:rPr>
        <w:drawing>
          <wp:inline distT="0" distB="0" distL="0" distR="0">
            <wp:extent cx="1428115" cy="1428115"/>
            <wp:effectExtent l="0" t="0" r="635" b="635"/>
            <wp:docPr id="8" name="Рисунок 8" descr="C:\Users\Андрей\Desktop\iCA1CO0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Андрей\Desktop\iCA1CO0B2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115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3937" w:rsidRPr="001F22FA" w:rsidRDefault="002111F0" w:rsidP="009D3937">
      <w:pPr>
        <w:ind w:firstLine="567"/>
        <w:jc w:val="both"/>
      </w:pPr>
      <w:r w:rsidRPr="001F22FA">
        <w:rPr>
          <w:position w:val="-36"/>
        </w:rPr>
        <w:object w:dxaOrig="2400" w:dyaOrig="840">
          <v:shape id="_x0000_i1048" type="#_x0000_t75" style="width:119.85pt;height:41.85pt" o:ole="">
            <v:imagedata r:id="rId54" o:title=""/>
          </v:shape>
          <o:OLEObject Type="Embed" ProgID="Equation.DSMT4" ShapeID="_x0000_i1048" DrawAspect="Content" ObjectID="_1397641403" r:id="rId55"/>
        </w:object>
      </w:r>
      <w:r w:rsidR="009D3937" w:rsidRPr="001F22FA">
        <w:t xml:space="preserve">, где </w:t>
      </w:r>
      <w:r w:rsidR="009D3937" w:rsidRPr="001F22FA">
        <w:rPr>
          <w:position w:val="-6"/>
        </w:rPr>
        <w:object w:dxaOrig="220" w:dyaOrig="240">
          <v:shape id="_x0000_i1049" type="#_x0000_t75" style="width:11.3pt;height:12.45pt" o:ole="">
            <v:imagedata r:id="rId44" o:title=""/>
          </v:shape>
          <o:OLEObject Type="Embed" ProgID="Equation.DSMT4" ShapeID="_x0000_i1049" DrawAspect="Content" ObjectID="_1397641404" r:id="rId56"/>
        </w:object>
      </w:r>
      <w:r w:rsidR="009D3937" w:rsidRPr="001F22FA">
        <w:t xml:space="preserve"> - длина стороны основания, </w:t>
      </w:r>
      <w:r w:rsidR="009D3937" w:rsidRPr="001F22FA">
        <w:rPr>
          <w:position w:val="-6"/>
        </w:rPr>
        <w:object w:dxaOrig="200" w:dyaOrig="300">
          <v:shape id="_x0000_i1050" type="#_x0000_t75" style="width:10.2pt;height:15.1pt" o:ole="">
            <v:imagedata r:id="rId46" o:title=""/>
          </v:shape>
          <o:OLEObject Type="Embed" ProgID="Equation.DSMT4" ShapeID="_x0000_i1050" DrawAspect="Content" ObjectID="_1397641405" r:id="rId57"/>
        </w:object>
      </w:r>
      <w:r w:rsidR="009D3937" w:rsidRPr="001F22FA">
        <w:t xml:space="preserve"> - длина бок</w:t>
      </w:r>
      <w:r w:rsidR="009D3937" w:rsidRPr="001F22FA">
        <w:t>о</w:t>
      </w:r>
      <w:r w:rsidR="009D3937" w:rsidRPr="001F22FA">
        <w:t>вой стороны.</w:t>
      </w:r>
    </w:p>
    <w:p w:rsidR="008B0456" w:rsidRPr="001F22FA" w:rsidRDefault="008B0456" w:rsidP="009D3937">
      <w:pPr>
        <w:ind w:firstLine="567"/>
        <w:jc w:val="both"/>
      </w:pPr>
    </w:p>
    <w:p w:rsidR="005B1508" w:rsidRPr="001F22FA" w:rsidRDefault="005B1508" w:rsidP="009D3937">
      <w:pPr>
        <w:ind w:firstLine="567"/>
        <w:jc w:val="both"/>
      </w:pPr>
      <w:r w:rsidRPr="001F22FA">
        <w:t>13. Уравнение плоскости</w:t>
      </w:r>
    </w:p>
    <w:p w:rsidR="005B1508" w:rsidRPr="001F22FA" w:rsidRDefault="005B1508" w:rsidP="005B1508">
      <w:pPr>
        <w:ind w:firstLine="567"/>
        <w:jc w:val="both"/>
      </w:pPr>
      <w:r w:rsidRPr="001F22FA">
        <w:t xml:space="preserve">Если </w:t>
      </w:r>
      <w:r w:rsidR="002111F0" w:rsidRPr="001F22FA">
        <w:rPr>
          <w:position w:val="-14"/>
        </w:rPr>
        <w:object w:dxaOrig="1400" w:dyaOrig="420">
          <v:shape id="_x0000_i1051" type="#_x0000_t75" style="width:70.1pt;height:20.75pt" o:ole="">
            <v:imagedata r:id="rId58" o:title=""/>
          </v:shape>
          <o:OLEObject Type="Embed" ProgID="Equation.DSMT4" ShapeID="_x0000_i1051" DrawAspect="Content" ObjectID="_1397641406" r:id="rId59"/>
        </w:object>
      </w:r>
      <w:r w:rsidRPr="001F22FA">
        <w:t xml:space="preserve">, </w:t>
      </w:r>
      <w:r w:rsidR="002111F0" w:rsidRPr="001F22FA">
        <w:rPr>
          <w:position w:val="-16"/>
        </w:rPr>
        <w:object w:dxaOrig="1440" w:dyaOrig="460">
          <v:shape id="_x0000_i1052" type="#_x0000_t75" style="width:1in;height:22.6pt" o:ole="">
            <v:imagedata r:id="rId60" o:title=""/>
          </v:shape>
          <o:OLEObject Type="Embed" ProgID="Equation.DSMT4" ShapeID="_x0000_i1052" DrawAspect="Content" ObjectID="_1397641407" r:id="rId61"/>
        </w:object>
      </w:r>
      <w:r w:rsidRPr="001F22FA">
        <w:t xml:space="preserve">, </w:t>
      </w:r>
      <w:r w:rsidR="002111F0" w:rsidRPr="001F22FA">
        <w:rPr>
          <w:position w:val="-18"/>
        </w:rPr>
        <w:object w:dxaOrig="1420" w:dyaOrig="480">
          <v:shape id="_x0000_i1053" type="#_x0000_t75" style="width:71.25pt;height:24.15pt" o:ole="">
            <v:imagedata r:id="rId62" o:title=""/>
          </v:shape>
          <o:OLEObject Type="Embed" ProgID="Equation.DSMT4" ShapeID="_x0000_i1053" DrawAspect="Content" ObjectID="_1397641408" r:id="rId63"/>
        </w:object>
      </w:r>
      <w:r w:rsidRPr="001F22FA">
        <w:t xml:space="preserve">, то уравнение плоскости </w:t>
      </w:r>
      <w:r w:rsidR="00FE396D" w:rsidRPr="001F22FA">
        <w:rPr>
          <w:position w:val="-14"/>
        </w:rPr>
        <w:object w:dxaOrig="740" w:dyaOrig="400">
          <v:shape id="_x0000_i1054" type="#_x0000_t75" style="width:36.55pt;height:19.6pt" o:ole="">
            <v:imagedata r:id="rId64" o:title=""/>
          </v:shape>
          <o:OLEObject Type="Embed" ProgID="Equation.DSMT4" ShapeID="_x0000_i1054" DrawAspect="Content" ObjectID="_1397641409" r:id="rId65"/>
        </w:object>
      </w:r>
      <w:r w:rsidRPr="001F22FA">
        <w:t>:</w:t>
      </w:r>
    </w:p>
    <w:p w:rsidR="005B1508" w:rsidRPr="001F22FA" w:rsidRDefault="002111F0" w:rsidP="005B1508">
      <w:pPr>
        <w:ind w:firstLine="567"/>
        <w:jc w:val="both"/>
        <w:rPr>
          <w:position w:val="-14"/>
        </w:rPr>
      </w:pPr>
      <w:r w:rsidRPr="001F22FA">
        <w:rPr>
          <w:position w:val="-52"/>
        </w:rPr>
        <w:object w:dxaOrig="3080" w:dyaOrig="1160">
          <v:shape id="_x0000_i1055" type="#_x0000_t75" style="width:153.8pt;height:58.05pt" o:ole="">
            <v:imagedata r:id="rId66" o:title=""/>
          </v:shape>
          <o:OLEObject Type="Embed" ProgID="Equation.DSMT4" ShapeID="_x0000_i1055" DrawAspect="Content" ObjectID="_1397641410" r:id="rId67"/>
        </w:object>
      </w:r>
      <w:r w:rsidR="005B1508" w:rsidRPr="001F22FA">
        <w:t xml:space="preserve">. Уравнение приводится к виду </w:t>
      </w:r>
      <w:r w:rsidRPr="001F22FA">
        <w:rPr>
          <w:position w:val="-12"/>
        </w:rPr>
        <w:object w:dxaOrig="2120" w:dyaOrig="360">
          <v:shape id="_x0000_i1056" type="#_x0000_t75" style="width:105.95pt;height:17.7pt" o:ole="">
            <v:imagedata r:id="rId68" o:title=""/>
          </v:shape>
          <o:OLEObject Type="Embed" ProgID="Equation.DSMT4" ShapeID="_x0000_i1056" DrawAspect="Content" ObjectID="_1397641411" r:id="rId69"/>
        </w:object>
      </w:r>
      <w:r w:rsidR="005B1508" w:rsidRPr="001F22FA">
        <w:t xml:space="preserve">, где вектор </w:t>
      </w:r>
      <w:r w:rsidRPr="001F22FA">
        <w:rPr>
          <w:position w:val="-16"/>
        </w:rPr>
        <w:object w:dxaOrig="1320" w:dyaOrig="440">
          <v:shape id="_x0000_i1057" type="#_x0000_t75" style="width:65.95pt;height:21.5pt" o:ole="">
            <v:imagedata r:id="rId70" o:title=""/>
          </v:shape>
          <o:OLEObject Type="Embed" ProgID="Equation.DSMT4" ShapeID="_x0000_i1057" DrawAspect="Content" ObjectID="_1397641412" r:id="rId71"/>
        </w:object>
      </w:r>
      <w:r w:rsidR="005B1508" w:rsidRPr="001F22FA">
        <w:t xml:space="preserve"> называется вектором нормали (он перпендикулярен плоскости</w:t>
      </w:r>
      <w:r w:rsidR="003F2777" w:rsidRPr="001F22FA">
        <w:t>)</w:t>
      </w:r>
      <w:r w:rsidR="005B1508" w:rsidRPr="001F22FA">
        <w:t>.</w:t>
      </w:r>
    </w:p>
    <w:p w:rsidR="008B0456" w:rsidRPr="001F22FA" w:rsidRDefault="008B0456" w:rsidP="009D3937">
      <w:pPr>
        <w:ind w:firstLine="567"/>
        <w:jc w:val="both"/>
      </w:pPr>
    </w:p>
    <w:p w:rsidR="009D3937" w:rsidRPr="001F22FA" w:rsidRDefault="005B1508" w:rsidP="009D3937">
      <w:pPr>
        <w:ind w:firstLine="567"/>
        <w:jc w:val="both"/>
      </w:pPr>
      <w:r w:rsidRPr="001F22FA">
        <w:t>14</w:t>
      </w:r>
      <w:r w:rsidR="00F44B4F" w:rsidRPr="001F22FA">
        <w:t xml:space="preserve">. Расстояние от точки </w:t>
      </w:r>
      <w:r w:rsidR="009D3937" w:rsidRPr="001F22FA">
        <w:rPr>
          <w:position w:val="-4"/>
        </w:rPr>
        <w:object w:dxaOrig="260" w:dyaOrig="279">
          <v:shape id="_x0000_i1058" type="#_x0000_t75" style="width:13.2pt;height:13.95pt" o:ole="">
            <v:imagedata r:id="rId72" o:title=""/>
          </v:shape>
          <o:OLEObject Type="Embed" ProgID="Equation.DSMT4" ShapeID="_x0000_i1058" DrawAspect="Content" ObjectID="_1397641413" r:id="rId73"/>
        </w:object>
      </w:r>
      <w:r w:rsidR="009D3937" w:rsidRPr="001F22FA">
        <w:t xml:space="preserve"> до точки </w:t>
      </w:r>
      <w:r w:rsidR="009D3937" w:rsidRPr="001F22FA">
        <w:rPr>
          <w:position w:val="-4"/>
        </w:rPr>
        <w:object w:dxaOrig="260" w:dyaOrig="279">
          <v:shape id="_x0000_i1059" type="#_x0000_t75" style="width:13.2pt;height:13.95pt" o:ole="">
            <v:imagedata r:id="rId74" o:title=""/>
          </v:shape>
          <o:OLEObject Type="Embed" ProgID="Equation.DSMT4" ShapeID="_x0000_i1059" DrawAspect="Content" ObjectID="_1397641414" r:id="rId75"/>
        </w:object>
      </w:r>
      <w:r w:rsidR="009D3937" w:rsidRPr="001F22FA">
        <w:t>.</w:t>
      </w:r>
    </w:p>
    <w:p w:rsidR="00506864" w:rsidRPr="001F22FA" w:rsidRDefault="00506864" w:rsidP="009D3937">
      <w:pPr>
        <w:ind w:firstLine="567"/>
        <w:jc w:val="both"/>
      </w:pPr>
      <w:r w:rsidRPr="001F22FA">
        <w:t>1) Пишем координаты точек (формулы 8-12).</w:t>
      </w:r>
    </w:p>
    <w:p w:rsidR="009D3937" w:rsidRPr="001F22FA" w:rsidRDefault="00506864" w:rsidP="009D3937">
      <w:pPr>
        <w:ind w:firstLine="567"/>
        <w:jc w:val="both"/>
      </w:pPr>
      <w:r w:rsidRPr="001F22FA">
        <w:t>2</w:t>
      </w:r>
      <w:r w:rsidR="009D3937" w:rsidRPr="001F22FA">
        <w:t xml:space="preserve">) Находим координаты вектора </w:t>
      </w:r>
      <w:r w:rsidR="009D3937" w:rsidRPr="001F22FA">
        <w:rPr>
          <w:position w:val="-4"/>
        </w:rPr>
        <w:object w:dxaOrig="440" w:dyaOrig="360">
          <v:shape id="_x0000_i1060" type="#_x0000_t75" style="width:21.5pt;height:17.7pt" o:ole="">
            <v:imagedata r:id="rId76" o:title=""/>
          </v:shape>
          <o:OLEObject Type="Embed" ProgID="Equation.DSMT4" ShapeID="_x0000_i1060" DrawAspect="Content" ObjectID="_1397641415" r:id="rId77"/>
        </w:object>
      </w:r>
      <w:r w:rsidR="009D3937" w:rsidRPr="001F22FA">
        <w:t xml:space="preserve"> (формула 3).</w:t>
      </w:r>
    </w:p>
    <w:p w:rsidR="009D3937" w:rsidRPr="001F22FA" w:rsidRDefault="00506864" w:rsidP="009D3937">
      <w:pPr>
        <w:ind w:firstLine="567"/>
        <w:jc w:val="both"/>
      </w:pPr>
      <w:r w:rsidRPr="001F22FA">
        <w:t>3</w:t>
      </w:r>
      <w:r w:rsidR="009D3937" w:rsidRPr="001F22FA">
        <w:t>) Находим длину вектора</w:t>
      </w:r>
      <w:r w:rsidR="00AF34D7" w:rsidRPr="001F22FA">
        <w:t xml:space="preserve"> </w:t>
      </w:r>
      <w:r w:rsidR="00AF34D7" w:rsidRPr="001F22FA">
        <w:rPr>
          <w:position w:val="-4"/>
        </w:rPr>
        <w:object w:dxaOrig="440" w:dyaOrig="360">
          <v:shape id="_x0000_i1061" type="#_x0000_t75" style="width:21.5pt;height:17.7pt" o:ole="">
            <v:imagedata r:id="rId76" o:title=""/>
          </v:shape>
          <o:OLEObject Type="Embed" ProgID="Equation.DSMT4" ShapeID="_x0000_i1061" DrawAspect="Content" ObjectID="_1397641416" r:id="rId78"/>
        </w:object>
      </w:r>
      <w:r w:rsidR="00AF34D7" w:rsidRPr="001F22FA">
        <w:t xml:space="preserve"> (формула 4).</w:t>
      </w:r>
    </w:p>
    <w:p w:rsidR="008B0456" w:rsidRPr="001F22FA" w:rsidRDefault="008B0456" w:rsidP="009D3937">
      <w:pPr>
        <w:ind w:firstLine="567"/>
        <w:jc w:val="both"/>
      </w:pPr>
    </w:p>
    <w:p w:rsidR="00AF34D7" w:rsidRPr="001F22FA" w:rsidRDefault="007312A8" w:rsidP="009D3937">
      <w:pPr>
        <w:ind w:firstLine="567"/>
        <w:jc w:val="both"/>
      </w:pPr>
      <w:r w:rsidRPr="001F22FA">
        <w:t>15</w:t>
      </w:r>
      <w:r w:rsidR="00AF34D7" w:rsidRPr="001F22FA">
        <w:t xml:space="preserve">. Расстояние от точки </w:t>
      </w:r>
      <w:r w:rsidR="00506864" w:rsidRPr="001F22FA">
        <w:rPr>
          <w:position w:val="-4"/>
        </w:rPr>
        <w:object w:dxaOrig="260" w:dyaOrig="279">
          <v:shape id="_x0000_i1062" type="#_x0000_t75" style="width:13.2pt;height:13.95pt" o:ole="">
            <v:imagedata r:id="rId79" o:title=""/>
          </v:shape>
          <o:OLEObject Type="Embed" ProgID="Equation.DSMT4" ShapeID="_x0000_i1062" DrawAspect="Content" ObjectID="_1397641417" r:id="rId80"/>
        </w:object>
      </w:r>
      <w:r w:rsidR="00506864" w:rsidRPr="001F22FA">
        <w:t xml:space="preserve"> </w:t>
      </w:r>
      <w:proofErr w:type="gramStart"/>
      <w:r w:rsidR="00AF34D7" w:rsidRPr="001F22FA">
        <w:t>до</w:t>
      </w:r>
      <w:proofErr w:type="gramEnd"/>
      <w:r w:rsidR="00AF34D7" w:rsidRPr="001F22FA">
        <w:t xml:space="preserve"> прямой</w:t>
      </w:r>
      <w:r w:rsidR="00506864" w:rsidRPr="001F22FA">
        <w:t xml:space="preserve"> </w:t>
      </w:r>
      <w:r w:rsidR="00506864" w:rsidRPr="001F22FA">
        <w:rPr>
          <w:position w:val="-6"/>
        </w:rPr>
        <w:object w:dxaOrig="460" w:dyaOrig="300">
          <v:shape id="_x0000_i1063" type="#_x0000_t75" style="width:23pt;height:15.1pt" o:ole="">
            <v:imagedata r:id="rId81" o:title=""/>
          </v:shape>
          <o:OLEObject Type="Embed" ProgID="Equation.DSMT4" ShapeID="_x0000_i1063" DrawAspect="Content" ObjectID="_1397641418" r:id="rId82"/>
        </w:object>
      </w:r>
    </w:p>
    <w:p w:rsidR="00AF34D7" w:rsidRPr="001F22FA" w:rsidRDefault="00506864" w:rsidP="009D3937">
      <w:pPr>
        <w:ind w:firstLine="567"/>
        <w:jc w:val="both"/>
      </w:pPr>
      <w:r w:rsidRPr="001F22FA">
        <w:t>1) Пишем координаты точек (формулы 8-12).</w:t>
      </w:r>
    </w:p>
    <w:p w:rsidR="00506864" w:rsidRPr="001F22FA" w:rsidRDefault="00506864" w:rsidP="009D3937">
      <w:pPr>
        <w:ind w:firstLine="567"/>
        <w:jc w:val="both"/>
      </w:pPr>
      <w:r w:rsidRPr="001F22FA">
        <w:t xml:space="preserve">2) Находим координаты векторов </w:t>
      </w:r>
      <w:r w:rsidRPr="001F22FA">
        <w:rPr>
          <w:position w:val="-4"/>
        </w:rPr>
        <w:object w:dxaOrig="420" w:dyaOrig="360">
          <v:shape id="_x0000_i1064" type="#_x0000_t75" style="width:20.75pt;height:17.7pt" o:ole="">
            <v:imagedata r:id="rId83" o:title=""/>
          </v:shape>
          <o:OLEObject Type="Embed" ProgID="Equation.DSMT4" ShapeID="_x0000_i1064" DrawAspect="Content" ObjectID="_1397641419" r:id="rId84"/>
        </w:object>
      </w:r>
      <w:r w:rsidRPr="001F22FA">
        <w:t xml:space="preserve"> и </w:t>
      </w:r>
      <w:r w:rsidRPr="001F22FA">
        <w:rPr>
          <w:position w:val="-6"/>
        </w:rPr>
        <w:object w:dxaOrig="460" w:dyaOrig="380">
          <v:shape id="_x0000_i1065" type="#_x0000_t75" style="width:23pt;height:18.85pt" o:ole="">
            <v:imagedata r:id="rId85" o:title=""/>
          </v:shape>
          <o:OLEObject Type="Embed" ProgID="Equation.DSMT4" ShapeID="_x0000_i1065" DrawAspect="Content" ObjectID="_1397641420" r:id="rId86"/>
        </w:object>
      </w:r>
      <w:r w:rsidRPr="001F22FA">
        <w:t xml:space="preserve"> (формула 3).</w:t>
      </w:r>
    </w:p>
    <w:p w:rsidR="00A64EE8" w:rsidRPr="001F22FA" w:rsidRDefault="00506864" w:rsidP="00AC0C70">
      <w:pPr>
        <w:ind w:firstLine="567"/>
        <w:jc w:val="both"/>
      </w:pPr>
      <w:r w:rsidRPr="001F22FA">
        <w:t>3) </w:t>
      </w:r>
      <w:r w:rsidR="00AC0C70" w:rsidRPr="001F22FA">
        <w:t xml:space="preserve">Находим векторное произведение </w:t>
      </w:r>
      <w:r w:rsidR="00AC0C70" w:rsidRPr="001F22FA">
        <w:rPr>
          <w:position w:val="-6"/>
        </w:rPr>
        <w:object w:dxaOrig="1040" w:dyaOrig="380">
          <v:shape id="_x0000_i1066" type="#_x0000_t75" style="width:52.4pt;height:18.85pt" o:ole="">
            <v:imagedata r:id="rId87" o:title=""/>
          </v:shape>
          <o:OLEObject Type="Embed" ProgID="Equation.DSMT4" ShapeID="_x0000_i1066" DrawAspect="Content" ObjectID="_1397641421" r:id="rId88"/>
        </w:object>
      </w:r>
      <w:r w:rsidR="00AC0C70" w:rsidRPr="001F22FA">
        <w:t xml:space="preserve"> (формула 6).</w:t>
      </w:r>
    </w:p>
    <w:p w:rsidR="00AC0C70" w:rsidRPr="001F22FA" w:rsidRDefault="001C2CB5" w:rsidP="00AC0C70">
      <w:pPr>
        <w:ind w:firstLine="567"/>
        <w:jc w:val="both"/>
      </w:pPr>
      <w:r w:rsidRPr="001F22FA">
        <w:lastRenderedPageBreak/>
        <w:t xml:space="preserve">4) Находим длину векторного произведения </w:t>
      </w:r>
      <w:r w:rsidRPr="001F22FA">
        <w:rPr>
          <w:position w:val="-20"/>
        </w:rPr>
        <w:object w:dxaOrig="1120" w:dyaOrig="540">
          <v:shape id="_x0000_i1067" type="#_x0000_t75" style="width:56.15pt;height:26.75pt" o:ole="">
            <v:imagedata r:id="rId89" o:title=""/>
          </v:shape>
          <o:OLEObject Type="Embed" ProgID="Equation.DSMT4" ShapeID="_x0000_i1067" DrawAspect="Content" ObjectID="_1397641422" r:id="rId90"/>
        </w:object>
      </w:r>
      <w:r w:rsidRPr="001F22FA">
        <w:t xml:space="preserve"> (формула 4).</w:t>
      </w:r>
    </w:p>
    <w:p w:rsidR="005B1508" w:rsidRPr="001F22FA" w:rsidRDefault="005B1508" w:rsidP="00AC0C70">
      <w:pPr>
        <w:ind w:firstLine="567"/>
        <w:jc w:val="both"/>
      </w:pPr>
      <w:r w:rsidRPr="001F22FA">
        <w:t xml:space="preserve">5) Находим длину вектора </w:t>
      </w:r>
      <w:r w:rsidRPr="001F22FA">
        <w:rPr>
          <w:position w:val="-20"/>
        </w:rPr>
        <w:object w:dxaOrig="540" w:dyaOrig="540">
          <v:shape id="_x0000_i1068" type="#_x0000_t75" style="width:26.75pt;height:26.75pt" o:ole="">
            <v:imagedata r:id="rId91" o:title=""/>
          </v:shape>
          <o:OLEObject Type="Embed" ProgID="Equation.DSMT4" ShapeID="_x0000_i1068" DrawAspect="Content" ObjectID="_1397641423" r:id="rId92"/>
        </w:object>
      </w:r>
      <w:r w:rsidRPr="001F22FA">
        <w:t xml:space="preserve"> (формула 4).</w:t>
      </w:r>
    </w:p>
    <w:p w:rsidR="005B1508" w:rsidRPr="001F22FA" w:rsidRDefault="005B1508" w:rsidP="00AC0C70">
      <w:pPr>
        <w:ind w:firstLine="567"/>
        <w:jc w:val="both"/>
      </w:pPr>
      <w:r w:rsidRPr="001F22FA">
        <w:t xml:space="preserve">6) Искомое расстояние </w:t>
      </w:r>
      <w:r w:rsidRPr="001F22FA">
        <w:rPr>
          <w:position w:val="-46"/>
        </w:rPr>
        <w:object w:dxaOrig="2560" w:dyaOrig="1060">
          <v:shape id="_x0000_i1069" type="#_x0000_t75" style="width:128.55pt;height:53.15pt" o:ole="">
            <v:imagedata r:id="rId93" o:title=""/>
          </v:shape>
          <o:OLEObject Type="Embed" ProgID="Equation.DSMT4" ShapeID="_x0000_i1069" DrawAspect="Content" ObjectID="_1397641424" r:id="rId94"/>
        </w:object>
      </w:r>
      <w:r w:rsidRPr="001F22FA">
        <w:t>.</w:t>
      </w:r>
    </w:p>
    <w:p w:rsidR="008B0456" w:rsidRPr="001F22FA" w:rsidRDefault="008B0456" w:rsidP="00076618">
      <w:pPr>
        <w:ind w:firstLine="567"/>
        <w:jc w:val="both"/>
      </w:pPr>
    </w:p>
    <w:p w:rsidR="007312A8" w:rsidRPr="001F22FA" w:rsidRDefault="007312A8" w:rsidP="00076618">
      <w:pPr>
        <w:ind w:firstLine="567"/>
        <w:jc w:val="both"/>
      </w:pPr>
      <w:r w:rsidRPr="001F22FA">
        <w:t>16</w:t>
      </w:r>
      <w:r w:rsidR="005B1508" w:rsidRPr="001F22FA">
        <w:t xml:space="preserve">. Расстояние </w:t>
      </w:r>
      <w:r w:rsidR="003F2777" w:rsidRPr="001F22FA">
        <w:t xml:space="preserve">от точки </w:t>
      </w:r>
      <w:r w:rsidR="00FE396D" w:rsidRPr="001F22FA">
        <w:rPr>
          <w:position w:val="-14"/>
        </w:rPr>
        <w:object w:dxaOrig="1480" w:dyaOrig="420">
          <v:shape id="_x0000_i1070" type="#_x0000_t75" style="width:74.65pt;height:20.75pt" o:ole="">
            <v:imagedata r:id="rId95" o:title=""/>
          </v:shape>
          <o:OLEObject Type="Embed" ProgID="Equation.DSMT4" ShapeID="_x0000_i1070" DrawAspect="Content" ObjectID="_1397641425" r:id="rId96"/>
        </w:object>
      </w:r>
      <w:r w:rsidR="00076618" w:rsidRPr="001F22FA">
        <w:t xml:space="preserve"> до плоскости </w:t>
      </w:r>
      <w:r w:rsidR="00076618" w:rsidRPr="001F22FA">
        <w:rPr>
          <w:position w:val="-14"/>
        </w:rPr>
        <w:object w:dxaOrig="859" w:dyaOrig="420">
          <v:shape id="_x0000_i1071" type="#_x0000_t75" style="width:42.95pt;height:20.75pt" o:ole="">
            <v:imagedata r:id="rId97" o:title=""/>
          </v:shape>
          <o:OLEObject Type="Embed" ProgID="Equation.DSMT4" ShapeID="_x0000_i1071" DrawAspect="Content" ObjectID="_1397641426" r:id="rId98"/>
        </w:object>
      </w:r>
    </w:p>
    <w:p w:rsidR="00076618" w:rsidRPr="001F22FA" w:rsidRDefault="00076618" w:rsidP="00076618">
      <w:pPr>
        <w:ind w:firstLine="567"/>
        <w:jc w:val="both"/>
      </w:pPr>
      <w:r w:rsidRPr="001F22FA">
        <w:t>1) Пишем координаты точек (формулы 8-12).</w:t>
      </w:r>
    </w:p>
    <w:p w:rsidR="00076618" w:rsidRPr="001F22FA" w:rsidRDefault="00076618" w:rsidP="00076618">
      <w:pPr>
        <w:ind w:firstLine="567"/>
        <w:jc w:val="both"/>
      </w:pPr>
      <w:r w:rsidRPr="001F22FA">
        <w:t xml:space="preserve">2) Пишем уравнение плоскости </w:t>
      </w:r>
      <w:r w:rsidRPr="001F22FA">
        <w:rPr>
          <w:position w:val="-14"/>
        </w:rPr>
        <w:object w:dxaOrig="859" w:dyaOrig="420">
          <v:shape id="_x0000_i1072" type="#_x0000_t75" style="width:42.95pt;height:20.75pt" o:ole="">
            <v:imagedata r:id="rId97" o:title=""/>
          </v:shape>
          <o:OLEObject Type="Embed" ProgID="Equation.DSMT4" ShapeID="_x0000_i1072" DrawAspect="Content" ObjectID="_1397641427" r:id="rId99"/>
        </w:object>
      </w:r>
      <w:r w:rsidR="009D3232" w:rsidRPr="001F22FA">
        <w:t xml:space="preserve"> (формула 13)</w:t>
      </w:r>
      <w:r w:rsidRPr="001F22FA">
        <w:t>. Приводим уравн</w:t>
      </w:r>
      <w:r w:rsidRPr="001F22FA">
        <w:t>е</w:t>
      </w:r>
      <w:r w:rsidRPr="001F22FA">
        <w:t xml:space="preserve">ние к виду </w:t>
      </w:r>
      <w:r w:rsidR="002111F0" w:rsidRPr="001F22FA">
        <w:rPr>
          <w:position w:val="-12"/>
        </w:rPr>
        <w:object w:dxaOrig="2120" w:dyaOrig="360">
          <v:shape id="_x0000_i1073" type="#_x0000_t75" style="width:105.95pt;height:17.7pt" o:ole="">
            <v:imagedata r:id="rId100" o:title=""/>
          </v:shape>
          <o:OLEObject Type="Embed" ProgID="Equation.DSMT4" ShapeID="_x0000_i1073" DrawAspect="Content" ObjectID="_1397641428" r:id="rId101"/>
        </w:object>
      </w:r>
      <w:r w:rsidRPr="001F22FA">
        <w:t>.</w:t>
      </w:r>
    </w:p>
    <w:p w:rsidR="00076618" w:rsidRPr="001F22FA" w:rsidRDefault="00076618" w:rsidP="00076618">
      <w:pPr>
        <w:ind w:firstLine="567"/>
        <w:jc w:val="both"/>
      </w:pPr>
      <w:r w:rsidRPr="001F22FA">
        <w:t xml:space="preserve">3) Искомое расстояние </w:t>
      </w:r>
      <w:r w:rsidR="002111F0" w:rsidRPr="001F22FA">
        <w:rPr>
          <w:position w:val="-34"/>
        </w:rPr>
        <w:object w:dxaOrig="3820" w:dyaOrig="820">
          <v:shape id="_x0000_i1074" type="#_x0000_t75" style="width:191.5pt;height:41.1pt" o:ole="">
            <v:imagedata r:id="rId102" o:title=""/>
          </v:shape>
          <o:OLEObject Type="Embed" ProgID="Equation.DSMT4" ShapeID="_x0000_i1074" DrawAspect="Content" ObjectID="_1397641429" r:id="rId103"/>
        </w:object>
      </w:r>
      <w:r w:rsidRPr="001F22FA">
        <w:t>.</w:t>
      </w:r>
    </w:p>
    <w:p w:rsidR="008B0456" w:rsidRPr="001F22FA" w:rsidRDefault="008B0456" w:rsidP="004135B7">
      <w:pPr>
        <w:ind w:firstLine="567"/>
        <w:jc w:val="both"/>
      </w:pPr>
    </w:p>
    <w:p w:rsidR="00076618" w:rsidRPr="001F22FA" w:rsidRDefault="00076618" w:rsidP="004135B7">
      <w:pPr>
        <w:ind w:firstLine="567"/>
        <w:jc w:val="both"/>
      </w:pPr>
      <w:r w:rsidRPr="001F22FA">
        <w:t xml:space="preserve">17. Расстояние между </w:t>
      </w:r>
      <w:proofErr w:type="gramStart"/>
      <w:r w:rsidRPr="001F22FA">
        <w:t>прямыми</w:t>
      </w:r>
      <w:proofErr w:type="gramEnd"/>
      <w:r w:rsidRPr="001F22FA">
        <w:t xml:space="preserve"> </w:t>
      </w:r>
      <w:r w:rsidRPr="001F22FA">
        <w:rPr>
          <w:position w:val="-4"/>
        </w:rPr>
        <w:object w:dxaOrig="400" w:dyaOrig="260">
          <v:shape id="_x0000_i1075" type="#_x0000_t75" style="width:19.6pt;height:13.2pt" o:ole="">
            <v:imagedata r:id="rId104" o:title=""/>
          </v:shape>
          <o:OLEObject Type="Embed" ProgID="Equation.DSMT4" ShapeID="_x0000_i1075" DrawAspect="Content" ObjectID="_1397641430" r:id="rId105"/>
        </w:object>
      </w:r>
      <w:r w:rsidRPr="001F22FA">
        <w:t xml:space="preserve"> и </w:t>
      </w:r>
      <w:r w:rsidRPr="001F22FA">
        <w:rPr>
          <w:position w:val="-6"/>
        </w:rPr>
        <w:object w:dxaOrig="400" w:dyaOrig="279">
          <v:shape id="_x0000_i1076" type="#_x0000_t75" style="width:19.6pt;height:13.95pt" o:ole="">
            <v:imagedata r:id="rId106" o:title=""/>
          </v:shape>
          <o:OLEObject Type="Embed" ProgID="Equation.DSMT4" ShapeID="_x0000_i1076" DrawAspect="Content" ObjectID="_1397641431" r:id="rId107"/>
        </w:object>
      </w:r>
    </w:p>
    <w:p w:rsidR="009D3232" w:rsidRPr="001F22FA" w:rsidRDefault="009D3232" w:rsidP="009D3232">
      <w:pPr>
        <w:ind w:firstLine="567"/>
        <w:jc w:val="both"/>
      </w:pPr>
      <w:r w:rsidRPr="001F22FA">
        <w:t>1) Пишем координаты точек (формулы 8-12).</w:t>
      </w:r>
    </w:p>
    <w:p w:rsidR="009D3232" w:rsidRPr="001F22FA" w:rsidRDefault="009D3232" w:rsidP="009D3232">
      <w:pPr>
        <w:ind w:firstLine="567"/>
        <w:jc w:val="both"/>
      </w:pPr>
      <w:r w:rsidRPr="001F22FA">
        <w:t xml:space="preserve">2) Находим координаты векторов </w:t>
      </w:r>
      <w:r w:rsidRPr="001F22FA">
        <w:rPr>
          <w:position w:val="-4"/>
        </w:rPr>
        <w:object w:dxaOrig="440" w:dyaOrig="360">
          <v:shape id="_x0000_i1077" type="#_x0000_t75" style="width:21.5pt;height:17.7pt" o:ole="">
            <v:imagedata r:id="rId108" o:title=""/>
          </v:shape>
          <o:OLEObject Type="Embed" ProgID="Equation.DSMT4" ShapeID="_x0000_i1077" DrawAspect="Content" ObjectID="_1397641432" r:id="rId109"/>
        </w:object>
      </w:r>
      <w:r w:rsidRPr="001F22FA">
        <w:t xml:space="preserve">, </w:t>
      </w:r>
      <w:r w:rsidRPr="001F22FA">
        <w:rPr>
          <w:position w:val="-6"/>
        </w:rPr>
        <w:object w:dxaOrig="460" w:dyaOrig="380">
          <v:shape id="_x0000_i1078" type="#_x0000_t75" style="width:23pt;height:18.85pt" o:ole="">
            <v:imagedata r:id="rId110" o:title=""/>
          </v:shape>
          <o:OLEObject Type="Embed" ProgID="Equation.DSMT4" ShapeID="_x0000_i1078" DrawAspect="Content" ObjectID="_1397641433" r:id="rId111"/>
        </w:object>
      </w:r>
      <w:r w:rsidRPr="001F22FA">
        <w:rPr>
          <w:position w:val="-6"/>
        </w:rPr>
        <w:t xml:space="preserve"> </w:t>
      </w:r>
      <w:r w:rsidR="00D07A36" w:rsidRPr="001F22FA">
        <w:t xml:space="preserve">и </w:t>
      </w:r>
      <w:r w:rsidR="00D07A36" w:rsidRPr="001F22FA">
        <w:rPr>
          <w:position w:val="-6"/>
        </w:rPr>
        <w:object w:dxaOrig="480" w:dyaOrig="380">
          <v:shape id="_x0000_i1079" type="#_x0000_t75" style="width:24.15pt;height:18.85pt" o:ole="">
            <v:imagedata r:id="rId112" o:title=""/>
          </v:shape>
          <o:OLEObject Type="Embed" ProgID="Equation.DSMT4" ShapeID="_x0000_i1079" DrawAspect="Content" ObjectID="_1397641434" r:id="rId113"/>
        </w:object>
      </w:r>
      <w:r w:rsidRPr="001F22FA">
        <w:t xml:space="preserve"> (формула 3).</w:t>
      </w:r>
    </w:p>
    <w:p w:rsidR="009D3232" w:rsidRPr="001F22FA" w:rsidRDefault="009D3232" w:rsidP="009D3232">
      <w:pPr>
        <w:ind w:firstLine="567"/>
        <w:jc w:val="both"/>
      </w:pPr>
      <w:r w:rsidRPr="001F22FA">
        <w:t xml:space="preserve">3) Находим векторное произведение </w:t>
      </w:r>
      <w:r w:rsidR="00D07A36" w:rsidRPr="001F22FA">
        <w:rPr>
          <w:position w:val="-6"/>
        </w:rPr>
        <w:object w:dxaOrig="1060" w:dyaOrig="380">
          <v:shape id="_x0000_i1080" type="#_x0000_t75" style="width:53.15pt;height:18.85pt" o:ole="">
            <v:imagedata r:id="rId114" o:title=""/>
          </v:shape>
          <o:OLEObject Type="Embed" ProgID="Equation.DSMT4" ShapeID="_x0000_i1080" DrawAspect="Content" ObjectID="_1397641435" r:id="rId115"/>
        </w:object>
      </w:r>
      <w:r w:rsidRPr="001F22FA">
        <w:t xml:space="preserve"> (формула 6).</w:t>
      </w:r>
    </w:p>
    <w:p w:rsidR="009D3232" w:rsidRPr="001F22FA" w:rsidRDefault="009D3232" w:rsidP="009D3232">
      <w:pPr>
        <w:ind w:firstLine="567"/>
        <w:jc w:val="both"/>
      </w:pPr>
      <w:r w:rsidRPr="001F22FA">
        <w:t xml:space="preserve">4) Находим длину векторного произведения </w:t>
      </w:r>
      <w:r w:rsidR="00D07A36" w:rsidRPr="001F22FA">
        <w:rPr>
          <w:position w:val="-20"/>
        </w:rPr>
        <w:object w:dxaOrig="1140" w:dyaOrig="540">
          <v:shape id="_x0000_i1081" type="#_x0000_t75" style="width:56.9pt;height:26.75pt" o:ole="">
            <v:imagedata r:id="rId116" o:title=""/>
          </v:shape>
          <o:OLEObject Type="Embed" ProgID="Equation.DSMT4" ShapeID="_x0000_i1081" DrawAspect="Content" ObjectID="_1397641436" r:id="rId117"/>
        </w:object>
      </w:r>
      <w:r w:rsidRPr="001F22FA">
        <w:t xml:space="preserve"> (формула 4).</w:t>
      </w:r>
    </w:p>
    <w:p w:rsidR="00D07A36" w:rsidRPr="001F22FA" w:rsidRDefault="00D07A36" w:rsidP="009D3232">
      <w:pPr>
        <w:ind w:firstLine="567"/>
        <w:jc w:val="both"/>
      </w:pPr>
      <w:r w:rsidRPr="001F22FA">
        <w:t xml:space="preserve">5) Находим смешанное произведение </w:t>
      </w:r>
      <w:r w:rsidRPr="001F22FA">
        <w:rPr>
          <w:position w:val="-18"/>
        </w:rPr>
        <w:object w:dxaOrig="1460" w:dyaOrig="480">
          <v:shape id="_x0000_i1082" type="#_x0000_t75" style="width:72.75pt;height:24.15pt" o:ole="">
            <v:imagedata r:id="rId118" o:title=""/>
          </v:shape>
          <o:OLEObject Type="Embed" ProgID="Equation.DSMT4" ShapeID="_x0000_i1082" DrawAspect="Content" ObjectID="_1397641437" r:id="rId119"/>
        </w:object>
      </w:r>
      <w:r w:rsidRPr="001F22FA">
        <w:t xml:space="preserve"> (формула 7).</w:t>
      </w:r>
    </w:p>
    <w:p w:rsidR="009D3232" w:rsidRPr="001F22FA" w:rsidRDefault="00BC4C33" w:rsidP="009D3232">
      <w:pPr>
        <w:ind w:firstLine="567"/>
        <w:jc w:val="both"/>
      </w:pPr>
      <w:r w:rsidRPr="001F22FA">
        <w:t>6</w:t>
      </w:r>
      <w:r w:rsidR="009D3232" w:rsidRPr="001F22FA">
        <w:t xml:space="preserve">) Искомое расстояние </w:t>
      </w:r>
      <w:r w:rsidRPr="001F22FA">
        <w:rPr>
          <w:position w:val="-46"/>
        </w:rPr>
        <w:object w:dxaOrig="4200" w:dyaOrig="1060">
          <v:shape id="_x0000_i1083" type="#_x0000_t75" style="width:210.35pt;height:53.15pt" o:ole="">
            <v:imagedata r:id="rId120" o:title=""/>
          </v:shape>
          <o:OLEObject Type="Embed" ProgID="Equation.DSMT4" ShapeID="_x0000_i1083" DrawAspect="Content" ObjectID="_1397641438" r:id="rId121"/>
        </w:object>
      </w:r>
      <w:r w:rsidR="009D3232" w:rsidRPr="001F22FA">
        <w:t>.</w:t>
      </w:r>
    </w:p>
    <w:p w:rsidR="008B0456" w:rsidRPr="001F22FA" w:rsidRDefault="008B0456" w:rsidP="004135B7">
      <w:pPr>
        <w:ind w:firstLine="567"/>
        <w:jc w:val="both"/>
      </w:pPr>
    </w:p>
    <w:p w:rsidR="00D07A36" w:rsidRPr="001F22FA" w:rsidRDefault="00D07A36" w:rsidP="0016563A">
      <w:pPr>
        <w:ind w:firstLine="567"/>
        <w:jc w:val="both"/>
      </w:pPr>
      <w:r w:rsidRPr="001F22FA">
        <w:t xml:space="preserve">18. Угол между </w:t>
      </w:r>
      <w:proofErr w:type="gramStart"/>
      <w:r w:rsidRPr="001F22FA">
        <w:t>прямыми</w:t>
      </w:r>
      <w:proofErr w:type="gramEnd"/>
      <w:r w:rsidR="0016563A" w:rsidRPr="001F22FA">
        <w:t xml:space="preserve"> </w:t>
      </w:r>
      <w:r w:rsidR="0016563A" w:rsidRPr="001F22FA">
        <w:rPr>
          <w:position w:val="-4"/>
        </w:rPr>
        <w:object w:dxaOrig="400" w:dyaOrig="260">
          <v:shape id="_x0000_i1084" type="#_x0000_t75" style="width:19.6pt;height:13.2pt" o:ole="">
            <v:imagedata r:id="rId122" o:title=""/>
          </v:shape>
          <o:OLEObject Type="Embed" ProgID="Equation.DSMT4" ShapeID="_x0000_i1084" DrawAspect="Content" ObjectID="_1397641439" r:id="rId123"/>
        </w:object>
      </w:r>
      <w:r w:rsidR="0016563A" w:rsidRPr="001F22FA">
        <w:t xml:space="preserve"> и </w:t>
      </w:r>
      <w:r w:rsidR="0016563A" w:rsidRPr="001F22FA">
        <w:rPr>
          <w:position w:val="-6"/>
        </w:rPr>
        <w:object w:dxaOrig="400" w:dyaOrig="279">
          <v:shape id="_x0000_i1085" type="#_x0000_t75" style="width:19.6pt;height:13.95pt" o:ole="">
            <v:imagedata r:id="rId124" o:title=""/>
          </v:shape>
          <o:OLEObject Type="Embed" ProgID="Equation.DSMT4" ShapeID="_x0000_i1085" DrawAspect="Content" ObjectID="_1397641440" r:id="rId125"/>
        </w:object>
      </w:r>
    </w:p>
    <w:p w:rsidR="0016563A" w:rsidRPr="001F22FA" w:rsidRDefault="00724C00" w:rsidP="0016563A">
      <w:pPr>
        <w:ind w:firstLine="567"/>
        <w:jc w:val="both"/>
      </w:pPr>
      <w:r w:rsidRPr="001F22FA">
        <w:t>1) Пишем координаты точек (формулы 8-12).</w:t>
      </w:r>
    </w:p>
    <w:p w:rsidR="00724C00" w:rsidRPr="001F22FA" w:rsidRDefault="00724C00" w:rsidP="0016563A">
      <w:pPr>
        <w:ind w:firstLine="567"/>
        <w:jc w:val="both"/>
      </w:pPr>
      <w:r w:rsidRPr="001F22FA">
        <w:t xml:space="preserve">2) Находим координаты векторов </w:t>
      </w:r>
      <w:r w:rsidRPr="001F22FA">
        <w:rPr>
          <w:position w:val="-4"/>
        </w:rPr>
        <w:object w:dxaOrig="400" w:dyaOrig="320">
          <v:shape id="_x0000_i1086" type="#_x0000_t75" style="width:19.6pt;height:15.85pt" o:ole="">
            <v:imagedata r:id="rId126" o:title=""/>
          </v:shape>
          <o:OLEObject Type="Embed" ProgID="Equation.DSMT4" ShapeID="_x0000_i1086" DrawAspect="Content" ObjectID="_1397641441" r:id="rId127"/>
        </w:object>
      </w:r>
      <w:r w:rsidRPr="001F22FA">
        <w:t xml:space="preserve"> и </w:t>
      </w:r>
      <w:r w:rsidRPr="001F22FA">
        <w:rPr>
          <w:position w:val="-6"/>
        </w:rPr>
        <w:object w:dxaOrig="400" w:dyaOrig="340">
          <v:shape id="_x0000_i1087" type="#_x0000_t75" style="width:19.6pt;height:17.35pt" o:ole="">
            <v:imagedata r:id="rId128" o:title=""/>
          </v:shape>
          <o:OLEObject Type="Embed" ProgID="Equation.DSMT4" ShapeID="_x0000_i1087" DrawAspect="Content" ObjectID="_1397641442" r:id="rId129"/>
        </w:object>
      </w:r>
      <w:r w:rsidRPr="001F22FA">
        <w:t xml:space="preserve"> (формула 3).</w:t>
      </w:r>
    </w:p>
    <w:p w:rsidR="00724C00" w:rsidRPr="001F22FA" w:rsidRDefault="00724C00" w:rsidP="0016563A">
      <w:pPr>
        <w:ind w:firstLine="567"/>
        <w:jc w:val="both"/>
      </w:pPr>
      <w:r w:rsidRPr="001F22FA">
        <w:t>3) Нах</w:t>
      </w:r>
      <w:r w:rsidR="009F04E9" w:rsidRPr="001F22FA">
        <w:t xml:space="preserve">одим скалярное произведение векторов </w:t>
      </w:r>
      <w:r w:rsidR="009F04E9" w:rsidRPr="001F22FA">
        <w:rPr>
          <w:position w:val="-6"/>
        </w:rPr>
        <w:object w:dxaOrig="840" w:dyaOrig="340">
          <v:shape id="_x0000_i1088" type="#_x0000_t75" style="width:41.85pt;height:17.35pt" o:ole="">
            <v:imagedata r:id="rId130" o:title=""/>
          </v:shape>
          <o:OLEObject Type="Embed" ProgID="Equation.DSMT4" ShapeID="_x0000_i1088" DrawAspect="Content" ObjectID="_1397641443" r:id="rId131"/>
        </w:object>
      </w:r>
      <w:r w:rsidR="009F04E9" w:rsidRPr="001F22FA">
        <w:t xml:space="preserve"> (формула 5).</w:t>
      </w:r>
    </w:p>
    <w:p w:rsidR="00724C00" w:rsidRPr="001F22FA" w:rsidRDefault="00724C00" w:rsidP="0016563A">
      <w:pPr>
        <w:ind w:firstLine="567"/>
        <w:jc w:val="both"/>
      </w:pPr>
      <w:r w:rsidRPr="001F22FA">
        <w:t xml:space="preserve">4) Находим длины векторов </w:t>
      </w:r>
      <w:r w:rsidR="00CA5D47" w:rsidRPr="001F22FA">
        <w:rPr>
          <w:position w:val="-18"/>
        </w:rPr>
        <w:object w:dxaOrig="480" w:dyaOrig="480">
          <v:shape id="_x0000_i1089" type="#_x0000_t75" style="width:24.15pt;height:24.15pt" o:ole="">
            <v:imagedata r:id="rId132" o:title=""/>
          </v:shape>
          <o:OLEObject Type="Embed" ProgID="Equation.DSMT4" ShapeID="_x0000_i1089" DrawAspect="Content" ObjectID="_1397641444" r:id="rId133"/>
        </w:object>
      </w:r>
      <w:r w:rsidRPr="001F22FA">
        <w:t xml:space="preserve"> и </w:t>
      </w:r>
      <w:r w:rsidR="00CA5D47" w:rsidRPr="001F22FA">
        <w:rPr>
          <w:position w:val="-18"/>
        </w:rPr>
        <w:object w:dxaOrig="480" w:dyaOrig="480">
          <v:shape id="_x0000_i1090" type="#_x0000_t75" style="width:24.15pt;height:24.15pt" o:ole="">
            <v:imagedata r:id="rId134" o:title=""/>
          </v:shape>
          <o:OLEObject Type="Embed" ProgID="Equation.DSMT4" ShapeID="_x0000_i1090" DrawAspect="Content" ObjectID="_1397641445" r:id="rId135"/>
        </w:object>
      </w:r>
      <w:r w:rsidRPr="001F22FA">
        <w:t xml:space="preserve"> (формула 4).</w:t>
      </w:r>
    </w:p>
    <w:p w:rsidR="009F04E9" w:rsidRPr="001F22FA" w:rsidRDefault="009F04E9" w:rsidP="0016563A">
      <w:pPr>
        <w:ind w:firstLine="567"/>
        <w:jc w:val="both"/>
      </w:pPr>
      <w:r w:rsidRPr="001F22FA">
        <w:t>5) </w:t>
      </w:r>
      <w:r w:rsidR="002111F0" w:rsidRPr="001F22FA">
        <w:rPr>
          <w:position w:val="-46"/>
        </w:rPr>
        <w:object w:dxaOrig="2900" w:dyaOrig="1040">
          <v:shape id="_x0000_i1091" type="#_x0000_t75" style="width:145.15pt;height:52.4pt" o:ole="">
            <v:imagedata r:id="rId136" o:title=""/>
          </v:shape>
          <o:OLEObject Type="Embed" ProgID="Equation.DSMT4" ShapeID="_x0000_i1091" DrawAspect="Content" ObjectID="_1397641446" r:id="rId137"/>
        </w:object>
      </w:r>
      <w:r w:rsidR="00CA5D47" w:rsidRPr="001F22FA">
        <w:t>.</w:t>
      </w:r>
    </w:p>
    <w:p w:rsidR="003E59F3" w:rsidRPr="001F22FA" w:rsidRDefault="003E59F3" w:rsidP="0016563A">
      <w:pPr>
        <w:ind w:firstLine="567"/>
        <w:jc w:val="both"/>
      </w:pPr>
    </w:p>
    <w:p w:rsidR="003E59F3" w:rsidRPr="001F22FA" w:rsidRDefault="003E59F3" w:rsidP="0016563A">
      <w:pPr>
        <w:ind w:firstLine="567"/>
        <w:jc w:val="both"/>
      </w:pPr>
      <w:r w:rsidRPr="001F22FA">
        <w:t xml:space="preserve">19. Угол между прямой </w:t>
      </w:r>
      <w:r w:rsidR="00D21DA0" w:rsidRPr="00D21DA0">
        <w:rPr>
          <w:position w:val="-16"/>
        </w:rPr>
        <w:object w:dxaOrig="620" w:dyaOrig="440">
          <v:shape id="_x0000_i1092" type="#_x0000_t75" style="width:30.55pt;height:21.5pt" o:ole="">
            <v:imagedata r:id="rId138" o:title=""/>
          </v:shape>
          <o:OLEObject Type="Embed" ProgID="Equation.DSMT4" ShapeID="_x0000_i1092" DrawAspect="Content" ObjectID="_1397641447" r:id="rId139"/>
        </w:object>
      </w:r>
      <w:r w:rsidRPr="001F22FA">
        <w:t xml:space="preserve"> и плоскостью </w:t>
      </w:r>
      <w:r w:rsidRPr="001F22FA">
        <w:rPr>
          <w:position w:val="-14"/>
        </w:rPr>
        <w:object w:dxaOrig="740" w:dyaOrig="400">
          <v:shape id="_x0000_i1093" type="#_x0000_t75" style="width:37.3pt;height:19.6pt" o:ole="">
            <v:imagedata r:id="rId140" o:title=""/>
          </v:shape>
          <o:OLEObject Type="Embed" ProgID="Equation.DSMT4" ShapeID="_x0000_i1093" DrawAspect="Content" ObjectID="_1397641448" r:id="rId141"/>
        </w:object>
      </w:r>
    </w:p>
    <w:p w:rsidR="00B842B0" w:rsidRPr="001F22FA" w:rsidRDefault="00B842B0" w:rsidP="00B842B0">
      <w:pPr>
        <w:ind w:firstLine="567"/>
        <w:jc w:val="both"/>
      </w:pPr>
      <w:r w:rsidRPr="001F22FA">
        <w:t>1) Пишем координаты точек (формулы 8-12).</w:t>
      </w:r>
    </w:p>
    <w:p w:rsidR="00B842B0" w:rsidRPr="001F22FA" w:rsidRDefault="00443C1B" w:rsidP="00B842B0">
      <w:pPr>
        <w:ind w:firstLine="567"/>
        <w:jc w:val="both"/>
      </w:pPr>
      <w:r w:rsidRPr="001F22FA">
        <w:t>2) Находим координаты вектора</w:t>
      </w:r>
      <w:r w:rsidR="00B842B0" w:rsidRPr="001F22FA">
        <w:t xml:space="preserve"> </w:t>
      </w:r>
      <w:r w:rsidR="005B7E75" w:rsidRPr="001F22FA">
        <w:rPr>
          <w:position w:val="-4"/>
        </w:rPr>
        <w:object w:dxaOrig="480" w:dyaOrig="340">
          <v:shape id="_x0000_i1094" type="#_x0000_t75" style="width:23.35pt;height:16.95pt" o:ole="">
            <v:imagedata r:id="rId142" o:title=""/>
          </v:shape>
          <o:OLEObject Type="Embed" ProgID="Equation.DSMT4" ShapeID="_x0000_i1094" DrawAspect="Content" ObjectID="_1397641449" r:id="rId143"/>
        </w:object>
      </w:r>
      <w:r w:rsidR="00B842B0" w:rsidRPr="001F22FA">
        <w:t xml:space="preserve"> (формула 3).</w:t>
      </w:r>
    </w:p>
    <w:p w:rsidR="00B842B0" w:rsidRPr="001F22FA" w:rsidRDefault="00B842B0" w:rsidP="00B842B0">
      <w:pPr>
        <w:ind w:firstLine="567"/>
        <w:jc w:val="both"/>
      </w:pPr>
      <w:r w:rsidRPr="001F22FA">
        <w:t>3) Нах</w:t>
      </w:r>
      <w:r w:rsidR="00443C1B" w:rsidRPr="001F22FA">
        <w:t xml:space="preserve">одим уравнение плоскости </w:t>
      </w:r>
      <w:r w:rsidR="00443C1B" w:rsidRPr="001F22FA">
        <w:rPr>
          <w:position w:val="-14"/>
        </w:rPr>
        <w:object w:dxaOrig="740" w:dyaOrig="400">
          <v:shape id="_x0000_i1095" type="#_x0000_t75" style="width:37.3pt;height:19.6pt" o:ole="">
            <v:imagedata r:id="rId140" o:title=""/>
          </v:shape>
          <o:OLEObject Type="Embed" ProgID="Equation.DSMT4" ShapeID="_x0000_i1095" DrawAspect="Content" ObjectID="_1397641450" r:id="rId144"/>
        </w:object>
      </w:r>
      <w:r w:rsidR="00443C1B" w:rsidRPr="001F22FA">
        <w:t xml:space="preserve"> (формула 13</w:t>
      </w:r>
      <w:r w:rsidRPr="001F22FA">
        <w:t>).</w:t>
      </w:r>
      <w:r w:rsidR="003C0672" w:rsidRPr="001F22FA">
        <w:t xml:space="preserve"> Получаем вектор </w:t>
      </w:r>
      <w:r w:rsidR="005B7E75" w:rsidRPr="001F22FA">
        <w:rPr>
          <w:position w:val="-6"/>
        </w:rPr>
        <w:object w:dxaOrig="220" w:dyaOrig="380">
          <v:shape id="_x0000_i1096" type="#_x0000_t75" style="width:11.3pt;height:18.85pt" o:ole="">
            <v:imagedata r:id="rId145" o:title=""/>
          </v:shape>
          <o:OLEObject Type="Embed" ProgID="Equation.DSMT4" ShapeID="_x0000_i1096" DrawAspect="Content" ObjectID="_1397641451" r:id="rId146"/>
        </w:object>
      </w:r>
      <w:r w:rsidR="003C0672" w:rsidRPr="001F22FA">
        <w:t>.</w:t>
      </w:r>
    </w:p>
    <w:p w:rsidR="003C0672" w:rsidRPr="001F22FA" w:rsidRDefault="003C0672" w:rsidP="00B842B0">
      <w:pPr>
        <w:ind w:firstLine="567"/>
        <w:jc w:val="both"/>
      </w:pPr>
      <w:r w:rsidRPr="001F22FA">
        <w:t>4) Находим скалярное произведени</w:t>
      </w:r>
      <w:bookmarkStart w:id="0" w:name="_GoBack"/>
      <w:bookmarkEnd w:id="0"/>
      <w:r w:rsidRPr="001F22FA">
        <w:t xml:space="preserve">е векторов </w:t>
      </w:r>
      <w:r w:rsidR="005B7E75" w:rsidRPr="001F22FA">
        <w:rPr>
          <w:position w:val="-6"/>
        </w:rPr>
        <w:object w:dxaOrig="740" w:dyaOrig="360">
          <v:shape id="_x0000_i1097" type="#_x0000_t75" style="width:37.3pt;height:18.45pt" o:ole="">
            <v:imagedata r:id="rId147" o:title=""/>
          </v:shape>
          <o:OLEObject Type="Embed" ProgID="Equation.DSMT4" ShapeID="_x0000_i1097" DrawAspect="Content" ObjectID="_1397641452" r:id="rId148"/>
        </w:object>
      </w:r>
      <w:r w:rsidRPr="001F22FA">
        <w:t xml:space="preserve"> (формула 5).</w:t>
      </w:r>
    </w:p>
    <w:p w:rsidR="00B842B0" w:rsidRPr="001F22FA" w:rsidRDefault="00BB24F0" w:rsidP="00B842B0">
      <w:pPr>
        <w:ind w:firstLine="567"/>
        <w:jc w:val="both"/>
      </w:pPr>
      <w:r w:rsidRPr="001F22FA">
        <w:lastRenderedPageBreak/>
        <w:t>5</w:t>
      </w:r>
      <w:r w:rsidR="00B842B0" w:rsidRPr="001F22FA">
        <w:t xml:space="preserve">) Находим длины векторов </w:t>
      </w:r>
      <w:r w:rsidR="005B7E75" w:rsidRPr="005B7E75">
        <w:rPr>
          <w:position w:val="-20"/>
        </w:rPr>
        <w:object w:dxaOrig="520" w:dyaOrig="520">
          <v:shape id="_x0000_i1098" type="#_x0000_t75" style="width:26pt;height:26pt" o:ole="">
            <v:imagedata r:id="rId149" o:title=""/>
          </v:shape>
          <o:OLEObject Type="Embed" ProgID="Equation.DSMT4" ShapeID="_x0000_i1098" DrawAspect="Content" ObjectID="_1397641453" r:id="rId150"/>
        </w:object>
      </w:r>
      <w:r w:rsidR="00B842B0" w:rsidRPr="001F22FA">
        <w:t xml:space="preserve"> и </w:t>
      </w:r>
      <w:r w:rsidR="005B7E75" w:rsidRPr="005B7E75">
        <w:rPr>
          <w:position w:val="-20"/>
        </w:rPr>
        <w:object w:dxaOrig="300" w:dyaOrig="520">
          <v:shape id="_x0000_i1099" type="#_x0000_t75" style="width:15.1pt;height:26pt" o:ole="">
            <v:imagedata r:id="rId151" o:title=""/>
          </v:shape>
          <o:OLEObject Type="Embed" ProgID="Equation.DSMT4" ShapeID="_x0000_i1099" DrawAspect="Content" ObjectID="_1397641454" r:id="rId152"/>
        </w:object>
      </w:r>
      <w:r w:rsidR="00B842B0" w:rsidRPr="001F22FA">
        <w:t xml:space="preserve"> (формула 4).</w:t>
      </w:r>
    </w:p>
    <w:p w:rsidR="00B842B0" w:rsidRPr="001F22FA" w:rsidRDefault="00BB24F0" w:rsidP="00B842B0">
      <w:pPr>
        <w:ind w:firstLine="567"/>
        <w:jc w:val="both"/>
      </w:pPr>
      <w:r w:rsidRPr="001F22FA">
        <w:t>6</w:t>
      </w:r>
      <w:r w:rsidR="00B842B0" w:rsidRPr="001F22FA">
        <w:t>) </w:t>
      </w:r>
      <w:r w:rsidR="002111F0" w:rsidRPr="001F22FA">
        <w:rPr>
          <w:position w:val="-46"/>
        </w:rPr>
        <w:object w:dxaOrig="2600" w:dyaOrig="1040">
          <v:shape id="_x0000_i1100" type="#_x0000_t75" style="width:130.05pt;height:52.4pt" o:ole="">
            <v:imagedata r:id="rId153" o:title=""/>
          </v:shape>
          <o:OLEObject Type="Embed" ProgID="Equation.DSMT4" ShapeID="_x0000_i1100" DrawAspect="Content" ObjectID="_1397641455" r:id="rId154"/>
        </w:object>
      </w:r>
      <w:r w:rsidR="00B842B0" w:rsidRPr="001F22FA">
        <w:t>.</w:t>
      </w:r>
    </w:p>
    <w:p w:rsidR="003E59F3" w:rsidRPr="001F22FA" w:rsidRDefault="003E59F3" w:rsidP="0016563A">
      <w:pPr>
        <w:ind w:firstLine="567"/>
        <w:jc w:val="both"/>
      </w:pPr>
    </w:p>
    <w:p w:rsidR="00BB24F0" w:rsidRPr="001F22FA" w:rsidRDefault="00687F6B" w:rsidP="0016563A">
      <w:pPr>
        <w:ind w:firstLine="567"/>
        <w:jc w:val="both"/>
      </w:pPr>
      <w:r w:rsidRPr="001F22FA">
        <w:t>20. Угол между плоскостями</w:t>
      </w:r>
      <w:r w:rsidR="00BB24F0" w:rsidRPr="001F22FA">
        <w:t xml:space="preserve"> </w:t>
      </w:r>
      <w:r w:rsidR="00286EC9" w:rsidRPr="001F22FA">
        <w:rPr>
          <w:position w:val="-14"/>
        </w:rPr>
        <w:object w:dxaOrig="740" w:dyaOrig="400">
          <v:shape id="_x0000_i1101" type="#_x0000_t75" style="width:37.3pt;height:19.6pt" o:ole="">
            <v:imagedata r:id="rId155" o:title=""/>
          </v:shape>
          <o:OLEObject Type="Embed" ProgID="Equation.DSMT4" ShapeID="_x0000_i1101" DrawAspect="Content" ObjectID="_1397641456" r:id="rId156"/>
        </w:object>
      </w:r>
      <w:r w:rsidR="00286EC9" w:rsidRPr="001F22FA">
        <w:t xml:space="preserve"> и </w:t>
      </w:r>
      <w:r w:rsidR="00286EC9" w:rsidRPr="001F22FA">
        <w:rPr>
          <w:position w:val="-14"/>
        </w:rPr>
        <w:object w:dxaOrig="760" w:dyaOrig="400">
          <v:shape id="_x0000_i1102" type="#_x0000_t75" style="width:38.05pt;height:19.6pt" o:ole="">
            <v:imagedata r:id="rId157" o:title=""/>
          </v:shape>
          <o:OLEObject Type="Embed" ProgID="Equation.DSMT4" ShapeID="_x0000_i1102" DrawAspect="Content" ObjectID="_1397641457" r:id="rId158"/>
        </w:object>
      </w:r>
    </w:p>
    <w:p w:rsidR="00286EC9" w:rsidRPr="001F22FA" w:rsidRDefault="00286EC9" w:rsidP="00286EC9">
      <w:pPr>
        <w:ind w:firstLine="567"/>
        <w:jc w:val="both"/>
      </w:pPr>
      <w:r w:rsidRPr="001F22FA">
        <w:t>1) Пишем координаты точек (формулы 8-12).</w:t>
      </w:r>
    </w:p>
    <w:p w:rsidR="00286EC9" w:rsidRPr="001F22FA" w:rsidRDefault="00286EC9" w:rsidP="00286EC9">
      <w:pPr>
        <w:ind w:firstLine="567"/>
        <w:jc w:val="both"/>
      </w:pPr>
      <w:r w:rsidRPr="001F22FA">
        <w:t xml:space="preserve">2) Находим уравнение плоскости </w:t>
      </w:r>
      <w:r w:rsidRPr="001F22FA">
        <w:rPr>
          <w:position w:val="-14"/>
        </w:rPr>
        <w:object w:dxaOrig="740" w:dyaOrig="400">
          <v:shape id="_x0000_i1103" type="#_x0000_t75" style="width:37.3pt;height:19.6pt" o:ole="">
            <v:imagedata r:id="rId159" o:title=""/>
          </v:shape>
          <o:OLEObject Type="Embed" ProgID="Equation.DSMT4" ShapeID="_x0000_i1103" DrawAspect="Content" ObjectID="_1397641458" r:id="rId160"/>
        </w:object>
      </w:r>
      <w:r w:rsidRPr="001F22FA">
        <w:t xml:space="preserve"> (формула 13). Получаем вектор </w:t>
      </w:r>
      <w:r w:rsidRPr="001F22FA">
        <w:rPr>
          <w:position w:val="-6"/>
        </w:rPr>
        <w:object w:dxaOrig="220" w:dyaOrig="380">
          <v:shape id="_x0000_i1104" type="#_x0000_t75" style="width:11.3pt;height:18.85pt" o:ole="">
            <v:imagedata r:id="rId161" o:title=""/>
          </v:shape>
          <o:OLEObject Type="Embed" ProgID="Equation.DSMT4" ShapeID="_x0000_i1104" DrawAspect="Content" ObjectID="_1397641459" r:id="rId162"/>
        </w:object>
      </w:r>
      <w:r w:rsidRPr="001F22FA">
        <w:t>.</w:t>
      </w:r>
    </w:p>
    <w:p w:rsidR="00286EC9" w:rsidRPr="001F22FA" w:rsidRDefault="00286EC9" w:rsidP="00286EC9">
      <w:pPr>
        <w:ind w:firstLine="567"/>
        <w:jc w:val="both"/>
      </w:pPr>
      <w:r w:rsidRPr="001F22FA">
        <w:t xml:space="preserve">3) Находим уравнение плоскости </w:t>
      </w:r>
      <w:r w:rsidRPr="001F22FA">
        <w:rPr>
          <w:position w:val="-14"/>
        </w:rPr>
        <w:object w:dxaOrig="760" w:dyaOrig="400">
          <v:shape id="_x0000_i1105" type="#_x0000_t75" style="width:38.05pt;height:19.6pt" o:ole="">
            <v:imagedata r:id="rId163" o:title=""/>
          </v:shape>
          <o:OLEObject Type="Embed" ProgID="Equation.DSMT4" ShapeID="_x0000_i1105" DrawAspect="Content" ObjectID="_1397641460" r:id="rId164"/>
        </w:object>
      </w:r>
      <w:r w:rsidRPr="001F22FA">
        <w:t xml:space="preserve"> (формула 13). Получаем вектор </w:t>
      </w:r>
      <w:r w:rsidRPr="001F22FA">
        <w:rPr>
          <w:position w:val="-6"/>
        </w:rPr>
        <w:object w:dxaOrig="279" w:dyaOrig="380">
          <v:shape id="_x0000_i1106" type="#_x0000_t75" style="width:13.95pt;height:18.85pt" o:ole="">
            <v:imagedata r:id="rId165" o:title=""/>
          </v:shape>
          <o:OLEObject Type="Embed" ProgID="Equation.DSMT4" ShapeID="_x0000_i1106" DrawAspect="Content" ObjectID="_1397641461" r:id="rId166"/>
        </w:object>
      </w:r>
      <w:r w:rsidRPr="001F22FA">
        <w:t>.</w:t>
      </w:r>
    </w:p>
    <w:p w:rsidR="00286EC9" w:rsidRPr="001F22FA" w:rsidRDefault="00286EC9" w:rsidP="00286EC9">
      <w:pPr>
        <w:ind w:firstLine="567"/>
        <w:jc w:val="both"/>
      </w:pPr>
      <w:r w:rsidRPr="001F22FA">
        <w:t xml:space="preserve">4) Находим скалярное произведение векторов </w:t>
      </w:r>
      <w:r w:rsidRPr="001F22FA">
        <w:rPr>
          <w:position w:val="-6"/>
        </w:rPr>
        <w:object w:dxaOrig="499" w:dyaOrig="340">
          <v:shape id="_x0000_i1107" type="#_x0000_t75" style="width:24.9pt;height:17.35pt" o:ole="">
            <v:imagedata r:id="rId167" o:title=""/>
          </v:shape>
          <o:OLEObject Type="Embed" ProgID="Equation.DSMT4" ShapeID="_x0000_i1107" DrawAspect="Content" ObjectID="_1397641462" r:id="rId168"/>
        </w:object>
      </w:r>
      <w:r w:rsidRPr="001F22FA">
        <w:t xml:space="preserve"> (формула 5).</w:t>
      </w:r>
    </w:p>
    <w:p w:rsidR="00286EC9" w:rsidRPr="001F22FA" w:rsidRDefault="00286EC9" w:rsidP="00286EC9">
      <w:pPr>
        <w:ind w:firstLine="567"/>
        <w:jc w:val="both"/>
      </w:pPr>
      <w:r w:rsidRPr="001F22FA">
        <w:t xml:space="preserve">5) Находим длины векторов </w:t>
      </w:r>
      <w:r w:rsidRPr="001F22FA">
        <w:rPr>
          <w:position w:val="-18"/>
        </w:rPr>
        <w:object w:dxaOrig="279" w:dyaOrig="480">
          <v:shape id="_x0000_i1108" type="#_x0000_t75" style="width:13.95pt;height:24.15pt" o:ole="">
            <v:imagedata r:id="rId169" o:title=""/>
          </v:shape>
          <o:OLEObject Type="Embed" ProgID="Equation.DSMT4" ShapeID="_x0000_i1108" DrawAspect="Content" ObjectID="_1397641463" r:id="rId170"/>
        </w:object>
      </w:r>
      <w:r w:rsidRPr="001F22FA">
        <w:t xml:space="preserve"> и </w:t>
      </w:r>
      <w:r w:rsidRPr="001F22FA">
        <w:rPr>
          <w:position w:val="-18"/>
        </w:rPr>
        <w:object w:dxaOrig="320" w:dyaOrig="480">
          <v:shape id="_x0000_i1109" type="#_x0000_t75" style="width:15.85pt;height:24.15pt" o:ole="">
            <v:imagedata r:id="rId171" o:title=""/>
          </v:shape>
          <o:OLEObject Type="Embed" ProgID="Equation.DSMT4" ShapeID="_x0000_i1109" DrawAspect="Content" ObjectID="_1397641464" r:id="rId172"/>
        </w:object>
      </w:r>
      <w:r w:rsidRPr="001F22FA">
        <w:t xml:space="preserve"> (формула 4).</w:t>
      </w:r>
    </w:p>
    <w:p w:rsidR="001F22FA" w:rsidRDefault="00286EC9" w:rsidP="001F22FA">
      <w:pPr>
        <w:ind w:firstLine="567"/>
        <w:jc w:val="both"/>
        <w:rPr>
          <w:noProof/>
          <w:lang w:eastAsia="ru-RU"/>
        </w:rPr>
      </w:pPr>
      <w:r w:rsidRPr="001F22FA">
        <w:t>6) </w:t>
      </w:r>
      <w:r w:rsidR="002111F0" w:rsidRPr="001F22FA">
        <w:rPr>
          <w:position w:val="-44"/>
        </w:rPr>
        <w:object w:dxaOrig="2480" w:dyaOrig="999">
          <v:shape id="_x0000_i1110" type="#_x0000_t75" style="width:124.4pt;height:50.5pt" o:ole="">
            <v:imagedata r:id="rId173" o:title=""/>
          </v:shape>
          <o:OLEObject Type="Embed" ProgID="Equation.DSMT4" ShapeID="_x0000_i1110" DrawAspect="Content" ObjectID="_1397641465" r:id="rId174"/>
        </w:object>
      </w:r>
      <w:r w:rsidRPr="001F22FA">
        <w:t>.</w:t>
      </w:r>
    </w:p>
    <w:p w:rsidR="001F22FA" w:rsidRDefault="00E43883" w:rsidP="001F22FA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872692" cy="1404470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Dpics_ru_925905b0_1421.jpg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633" cy="1404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F22FA" w:rsidSect="00F44B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99"/>
  <w:doNotDisplayPageBoundaries/>
  <w:displayBackgroundShape/>
  <w:proofState w:spelling="clean" w:grammar="clean"/>
  <w:defaultTabStop w:val="708"/>
  <w:autoHyphenation/>
  <w:characterSpacingControl w:val="doNotCompress"/>
  <w:compat/>
  <w:rsids>
    <w:rsidRoot w:val="00891903"/>
    <w:rsid w:val="00066170"/>
    <w:rsid w:val="00076618"/>
    <w:rsid w:val="00086612"/>
    <w:rsid w:val="0016563A"/>
    <w:rsid w:val="001B60F4"/>
    <w:rsid w:val="001C2CB5"/>
    <w:rsid w:val="001F22FA"/>
    <w:rsid w:val="002051F2"/>
    <w:rsid w:val="002111F0"/>
    <w:rsid w:val="00267405"/>
    <w:rsid w:val="00286EC9"/>
    <w:rsid w:val="00302F85"/>
    <w:rsid w:val="00335D76"/>
    <w:rsid w:val="003C0672"/>
    <w:rsid w:val="003E59F3"/>
    <w:rsid w:val="003F2777"/>
    <w:rsid w:val="004135B7"/>
    <w:rsid w:val="00443C1B"/>
    <w:rsid w:val="004F5D78"/>
    <w:rsid w:val="00506864"/>
    <w:rsid w:val="005B1508"/>
    <w:rsid w:val="005B7E75"/>
    <w:rsid w:val="00687F6B"/>
    <w:rsid w:val="006B658E"/>
    <w:rsid w:val="00724C00"/>
    <w:rsid w:val="007312A8"/>
    <w:rsid w:val="00780BF4"/>
    <w:rsid w:val="007E78FB"/>
    <w:rsid w:val="0086009B"/>
    <w:rsid w:val="00891903"/>
    <w:rsid w:val="00894D0D"/>
    <w:rsid w:val="008B0456"/>
    <w:rsid w:val="008E00B8"/>
    <w:rsid w:val="008F18C8"/>
    <w:rsid w:val="0090430C"/>
    <w:rsid w:val="009D3232"/>
    <w:rsid w:val="009D3937"/>
    <w:rsid w:val="009F04E9"/>
    <w:rsid w:val="00A64EE8"/>
    <w:rsid w:val="00AC0C70"/>
    <w:rsid w:val="00AF34D7"/>
    <w:rsid w:val="00B65A10"/>
    <w:rsid w:val="00B842B0"/>
    <w:rsid w:val="00BB24F0"/>
    <w:rsid w:val="00BC4C33"/>
    <w:rsid w:val="00CA5D47"/>
    <w:rsid w:val="00D07A36"/>
    <w:rsid w:val="00D21DA0"/>
    <w:rsid w:val="00D627EB"/>
    <w:rsid w:val="00E34892"/>
    <w:rsid w:val="00E43883"/>
    <w:rsid w:val="00F044D0"/>
    <w:rsid w:val="00F44B4F"/>
    <w:rsid w:val="00FA0465"/>
    <w:rsid w:val="00FE396D"/>
    <w:rsid w:val="00FF1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175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617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051F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051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617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051F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051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image" Target="media/image85.jpeg"/><Relationship Id="rId170" Type="http://schemas.openxmlformats.org/officeDocument/2006/relationships/oleObject" Target="embeddings/oleObject8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6.jpeg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jpeg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7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5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microsoft.com/office/2007/relationships/stylesWithEffects" Target="stylesWithEffect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jpeg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976781-2C9C-4180-B3EB-E9E794ABD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4</Words>
  <Characters>4247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лицей</Company>
  <LinksUpToDate>false</LinksUpToDate>
  <CharactersWithSpaces>49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Павлов</dc:creator>
  <cp:lastModifiedBy>Няся</cp:lastModifiedBy>
  <cp:revision>2</cp:revision>
  <dcterms:created xsi:type="dcterms:W3CDTF">2012-05-04T08:55:00Z</dcterms:created>
  <dcterms:modified xsi:type="dcterms:W3CDTF">2012-05-04T08:55:00Z</dcterms:modified>
</cp:coreProperties>
</file>